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2FBC" w:rsidRPr="00216FD3" w:rsidRDefault="00452FBC" w:rsidP="00140576">
      <w:pPr>
        <w:pStyle w:val="Estilo520"/>
        <w:numPr>
          <w:ilvl w:val="0"/>
          <w:numId w:val="0"/>
        </w:numPr>
        <w:pBdr>
          <w:top w:val="thinThickSmallGap" w:sz="24" w:space="1" w:color="00B0F0"/>
        </w:pBdr>
        <w:ind w:left="284" w:hanging="284"/>
        <w:jc w:val="center"/>
        <w:rPr>
          <w:rFonts w:cs="Arial"/>
          <w:b/>
          <w:sz w:val="6"/>
          <w:szCs w:val="18"/>
        </w:rPr>
      </w:pPr>
    </w:p>
    <w:tbl>
      <w:tblPr>
        <w:tblStyle w:val="Tabelacomgrelha"/>
        <w:tblW w:w="0" w:type="auto"/>
        <w:tblInd w:w="284" w:type="dxa"/>
        <w:tblLook w:val="04A0" w:firstRow="1" w:lastRow="0" w:firstColumn="1" w:lastColumn="0" w:noHBand="0" w:noVBand="1"/>
      </w:tblPr>
      <w:tblGrid>
        <w:gridCol w:w="10479"/>
      </w:tblGrid>
      <w:tr w:rsidR="00163F76" w:rsidTr="00BB62DE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F76" w:rsidRDefault="00163F76" w:rsidP="00BB62DE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 xml:space="preserve">NOME DO </w:t>
            </w:r>
            <w:proofErr w:type="gramStart"/>
            <w:r>
              <w:rPr>
                <w:rFonts w:cs="Arial"/>
                <w:b/>
                <w:sz w:val="20"/>
                <w:szCs w:val="20"/>
              </w:rPr>
              <w:t>ALUNO(A</w:t>
            </w:r>
            <w:proofErr w:type="gramEnd"/>
            <w:r>
              <w:rPr>
                <w:rFonts w:cs="Arial"/>
                <w:b/>
                <w:sz w:val="20"/>
                <w:szCs w:val="20"/>
              </w:rPr>
              <w:t>) :</w:t>
            </w:r>
          </w:p>
        </w:tc>
      </w:tr>
      <w:tr w:rsidR="00163F76" w:rsidTr="00BB62DE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F76" w:rsidRDefault="00163F76" w:rsidP="00BB62DE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7E2DD2" w:rsidRDefault="007E2DD2" w:rsidP="007E2DD2">
      <w:pPr>
        <w:pStyle w:val="Estilo814"/>
        <w:pBdr>
          <w:bottom w:val="single" w:sz="4" w:space="1" w:color="auto"/>
        </w:pBdr>
      </w:pPr>
      <w:r>
        <w:t>BIOLOGIA</w:t>
      </w:r>
    </w:p>
    <w:p w:rsidR="00163F76" w:rsidRDefault="00163F76" w:rsidP="007E2DD2">
      <w:pPr>
        <w:pStyle w:val="Estilo825"/>
        <w:numPr>
          <w:ilvl w:val="0"/>
          <w:numId w:val="0"/>
        </w:numPr>
        <w:ind w:left="426"/>
      </w:pPr>
    </w:p>
    <w:p w:rsidR="00536F14" w:rsidRPr="00791C8A" w:rsidRDefault="00536F14" w:rsidP="00270964">
      <w:pPr>
        <w:pStyle w:val="Estilo834"/>
        <w:numPr>
          <w:ilvl w:val="0"/>
          <w:numId w:val="51"/>
        </w:numPr>
      </w:pPr>
      <w:r w:rsidRPr="00791C8A">
        <w:t xml:space="preserve">Os medicamentos são rotineiramente utilizados pelo ser humano com o intuito de diminuir ou, por muitas vezes, curar possíveis transtornos de saúde. Os antibióticos são grupos de fármacos inseridos no tratamento de doenças causadas por bactérias. </w:t>
      </w:r>
    </w:p>
    <w:p w:rsidR="00536F14" w:rsidRDefault="00536F14" w:rsidP="00536F14">
      <w:pPr>
        <w:pStyle w:val="Estilo834"/>
        <w:numPr>
          <w:ilvl w:val="0"/>
          <w:numId w:val="0"/>
        </w:numPr>
        <w:ind w:left="426"/>
      </w:pPr>
    </w:p>
    <w:p w:rsidR="00536F14" w:rsidRPr="00791C8A" w:rsidRDefault="00536F14" w:rsidP="00536F14">
      <w:pPr>
        <w:pStyle w:val="Estilo834"/>
        <w:numPr>
          <w:ilvl w:val="0"/>
          <w:numId w:val="0"/>
        </w:numPr>
        <w:ind w:left="426"/>
      </w:pPr>
      <w:r w:rsidRPr="00791C8A">
        <w:t>Na terapêutica das doenças mencionadas</w:t>
      </w:r>
      <w:r w:rsidR="00163F76">
        <w:t>, alguns desses fármacos atuam</w:t>
      </w:r>
    </w:p>
    <w:p w:rsidR="00536F14" w:rsidRDefault="00536F14" w:rsidP="00536F14">
      <w:pPr>
        <w:pStyle w:val="Estilo835"/>
      </w:pPr>
    </w:p>
    <w:p w:rsidR="00536F14" w:rsidRPr="00791C8A" w:rsidRDefault="00536F14" w:rsidP="00536F14">
      <w:pPr>
        <w:pStyle w:val="Estilo835"/>
      </w:pPr>
      <w:r w:rsidRPr="00791C8A">
        <w:t xml:space="preserve">a) ativando o sistema imunológico do hospedeiro. </w:t>
      </w:r>
    </w:p>
    <w:p w:rsidR="00536F14" w:rsidRPr="00791C8A" w:rsidRDefault="00536F14" w:rsidP="00536F14">
      <w:pPr>
        <w:pStyle w:val="Estilo835"/>
      </w:pPr>
      <w:r w:rsidRPr="00791C8A">
        <w:t>b) interferindo na cascata bioquímica da inflamação</w:t>
      </w:r>
    </w:p>
    <w:p w:rsidR="00536F14" w:rsidRPr="00791C8A" w:rsidRDefault="00536F14" w:rsidP="00536F14">
      <w:pPr>
        <w:pStyle w:val="Estilo835"/>
      </w:pPr>
      <w:r w:rsidRPr="00791C8A">
        <w:t xml:space="preserve">c) removendo as toxinas sintetizadas pelas bactérias. </w:t>
      </w:r>
    </w:p>
    <w:p w:rsidR="00536F14" w:rsidRPr="00791C8A" w:rsidRDefault="00536F14" w:rsidP="00536F14">
      <w:pPr>
        <w:pStyle w:val="Estilo835"/>
      </w:pPr>
      <w:r w:rsidRPr="00791C8A">
        <w:t>d) combatendo as células hospedeiras das bactérias.</w:t>
      </w:r>
    </w:p>
    <w:p w:rsidR="00536F14" w:rsidRPr="00791C8A" w:rsidRDefault="00536F14" w:rsidP="00536F14">
      <w:pPr>
        <w:pStyle w:val="Estilo835"/>
      </w:pPr>
      <w:r w:rsidRPr="00791C8A">
        <w:t>e) danificando estruturas específicas da célula bacteriana.</w:t>
      </w:r>
    </w:p>
    <w:p w:rsidR="00536F14" w:rsidRPr="00791C8A" w:rsidRDefault="00536F14" w:rsidP="00536F14">
      <w:pPr>
        <w:pStyle w:val="Estilo835"/>
      </w:pPr>
    </w:p>
    <w:p w:rsidR="00536F14" w:rsidRPr="00791C8A" w:rsidRDefault="00536F14" w:rsidP="00270964">
      <w:pPr>
        <w:pStyle w:val="Estilo834"/>
        <w:numPr>
          <w:ilvl w:val="0"/>
          <w:numId w:val="51"/>
        </w:numPr>
      </w:pPr>
      <w:r w:rsidRPr="00791C8A">
        <w:t>Suponha que uma doença desconhecida esteja dizimando um rebanho bovino de uma cidade e alguns veterinários tenham conseguido isolar o agente causador da doença, verificando que se trata de um ser unicelular e procarionte.</w:t>
      </w:r>
    </w:p>
    <w:p w:rsidR="00536F14" w:rsidRDefault="00536F14" w:rsidP="00536F14">
      <w:pPr>
        <w:pStyle w:val="Estilo835"/>
      </w:pPr>
    </w:p>
    <w:p w:rsidR="00536F14" w:rsidRPr="00791C8A" w:rsidRDefault="00536F14" w:rsidP="00536F14">
      <w:pPr>
        <w:pStyle w:val="Estilo835"/>
      </w:pPr>
      <w:r w:rsidRPr="00791C8A">
        <w:t xml:space="preserve">Para combater a doença, os veterinários devem administrar, nos bovinos contaminados, </w:t>
      </w:r>
    </w:p>
    <w:p w:rsidR="00536F14" w:rsidRDefault="00536F14" w:rsidP="00536F14">
      <w:pPr>
        <w:pStyle w:val="Estilo835"/>
      </w:pPr>
    </w:p>
    <w:p w:rsidR="00536F14" w:rsidRPr="00791C8A" w:rsidRDefault="00536F14" w:rsidP="00536F14">
      <w:pPr>
        <w:pStyle w:val="Estilo835"/>
      </w:pPr>
      <w:r w:rsidRPr="00791C8A">
        <w:t xml:space="preserve">a) vacinas.   </w:t>
      </w:r>
    </w:p>
    <w:p w:rsidR="00536F14" w:rsidRPr="00791C8A" w:rsidRDefault="00536F14" w:rsidP="00536F14">
      <w:pPr>
        <w:pStyle w:val="Estilo835"/>
      </w:pPr>
      <w:r w:rsidRPr="00791C8A">
        <w:t xml:space="preserve">b) antivirais.   </w:t>
      </w:r>
    </w:p>
    <w:p w:rsidR="00536F14" w:rsidRPr="00791C8A" w:rsidRDefault="00536F14" w:rsidP="00536F14">
      <w:pPr>
        <w:pStyle w:val="Estilo835"/>
      </w:pPr>
      <w:r w:rsidRPr="00791C8A">
        <w:t xml:space="preserve">c) fungicidas.   </w:t>
      </w:r>
    </w:p>
    <w:p w:rsidR="00536F14" w:rsidRPr="00791C8A" w:rsidRDefault="00536F14" w:rsidP="00536F14">
      <w:pPr>
        <w:pStyle w:val="Estilo835"/>
      </w:pPr>
      <w:r w:rsidRPr="00791C8A">
        <w:t xml:space="preserve">d) vermífugos.   </w:t>
      </w:r>
    </w:p>
    <w:p w:rsidR="00536F14" w:rsidRDefault="00536F14" w:rsidP="00536F14">
      <w:pPr>
        <w:pStyle w:val="Estilo835"/>
      </w:pPr>
      <w:r w:rsidRPr="00791C8A">
        <w:t>e) antibióticos.</w:t>
      </w:r>
      <w:r w:rsidRPr="00E07356">
        <w:t xml:space="preserve">   </w:t>
      </w:r>
    </w:p>
    <w:p w:rsidR="00536F14" w:rsidRDefault="00536F14" w:rsidP="00536F14">
      <w:pPr>
        <w:pStyle w:val="Estilo835"/>
      </w:pPr>
    </w:p>
    <w:p w:rsidR="00536F14" w:rsidRPr="00E07356" w:rsidRDefault="00536F14" w:rsidP="00270964">
      <w:pPr>
        <w:pStyle w:val="Estilo834"/>
        <w:numPr>
          <w:ilvl w:val="0"/>
          <w:numId w:val="51"/>
        </w:numPr>
      </w:pPr>
      <w:r w:rsidRPr="00E07356">
        <w:t>As superbactérias preocupam as autoridades de saúde de todo o mundo. Essas bactérias, capazes de resistir à ação de vários antibióticos, são um grande risco à população, representando um grave perigo, principalmente, para pacientes de UTI.</w:t>
      </w:r>
      <w:r>
        <w:t xml:space="preserve"> </w:t>
      </w:r>
      <w:r w:rsidRPr="00E07356">
        <w:t xml:space="preserve">A respeito da resistência bacteriana a antibióticos, </w:t>
      </w:r>
      <w:r>
        <w:t>descreva</w:t>
      </w:r>
      <w:r w:rsidRPr="00E07356">
        <w:t xml:space="preserve"> </w:t>
      </w:r>
      <w:r>
        <w:t>os</w:t>
      </w:r>
      <w:r w:rsidRPr="00E07356">
        <w:t xml:space="preserve"> fenômeno</w:t>
      </w:r>
      <w:r>
        <w:t xml:space="preserve">s que podem levar a essa resistência. </w:t>
      </w:r>
    </w:p>
    <w:p w:rsidR="00536F14" w:rsidRDefault="00536F14" w:rsidP="00536F14">
      <w:pPr>
        <w:pStyle w:val="Estilo838"/>
      </w:pPr>
    </w:p>
    <w:p w:rsidR="00536F14" w:rsidRDefault="00536F14" w:rsidP="00536F14">
      <w:pPr>
        <w:pStyle w:val="Estilo838"/>
      </w:pPr>
    </w:p>
    <w:p w:rsidR="00536F14" w:rsidRDefault="00536F14" w:rsidP="00536F14">
      <w:pPr>
        <w:pStyle w:val="Estilo838"/>
      </w:pPr>
    </w:p>
    <w:p w:rsidR="00536F14" w:rsidRDefault="00536F14" w:rsidP="00536F14">
      <w:pPr>
        <w:pStyle w:val="Estilo838"/>
      </w:pPr>
    </w:p>
    <w:p w:rsidR="00536F14" w:rsidRDefault="00536F14" w:rsidP="00536F14">
      <w:pPr>
        <w:pStyle w:val="Estilo838"/>
      </w:pPr>
    </w:p>
    <w:p w:rsidR="00163F76" w:rsidRDefault="00163F76" w:rsidP="00536F14">
      <w:pPr>
        <w:pStyle w:val="Estilo838"/>
      </w:pPr>
    </w:p>
    <w:p w:rsidR="00163F76" w:rsidRDefault="00163F76" w:rsidP="00536F14">
      <w:pPr>
        <w:pStyle w:val="Estilo838"/>
      </w:pPr>
    </w:p>
    <w:p w:rsidR="00163F76" w:rsidRDefault="00163F76" w:rsidP="00536F14">
      <w:pPr>
        <w:pStyle w:val="Estilo838"/>
      </w:pPr>
    </w:p>
    <w:p w:rsidR="00536F14" w:rsidRPr="00E07356" w:rsidRDefault="00536F14" w:rsidP="00536F14">
      <w:pPr>
        <w:pStyle w:val="Estilo838"/>
      </w:pPr>
    </w:p>
    <w:p w:rsidR="00140576" w:rsidRDefault="00140576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751F0C" w:rsidRDefault="00751F0C" w:rsidP="00751F0C">
      <w:pPr>
        <w:pStyle w:val="Estilo835"/>
      </w:pPr>
    </w:p>
    <w:p w:rsidR="00462CB4" w:rsidRDefault="00475445" w:rsidP="00574E1C">
      <w:pPr>
        <w:pStyle w:val="Estilo814"/>
        <w:pBdr>
          <w:bottom w:val="single" w:sz="4" w:space="1" w:color="auto"/>
        </w:pBdr>
      </w:pPr>
      <w:r>
        <w:lastRenderedPageBreak/>
        <w:t>FÍSICA</w:t>
      </w:r>
    </w:p>
    <w:p w:rsidR="00475445" w:rsidRDefault="00475445" w:rsidP="00475445">
      <w:pPr>
        <w:pStyle w:val="Estilo825"/>
        <w:numPr>
          <w:ilvl w:val="0"/>
          <w:numId w:val="0"/>
        </w:numPr>
        <w:ind w:left="426"/>
      </w:pPr>
    </w:p>
    <w:p w:rsidR="009C74E6" w:rsidRDefault="009C74E6" w:rsidP="00406A77">
      <w:pPr>
        <w:pStyle w:val="Estilo804"/>
        <w:numPr>
          <w:ilvl w:val="0"/>
          <w:numId w:val="49"/>
        </w:numPr>
      </w:pPr>
      <w:r w:rsidRPr="00DE672F">
        <w:t xml:space="preserve">Isaac Newton demonstrou, mesmo sem considerar o modelo ondulatório, que a luz do Sol, que vemos branca, é o resultado da composição adequada das diferentes cores. Considerando hoje o caráter ondulatório da luz, podemos assegurar que ondas de luz correspondentes às diferentes cores terão sempre, no vácuo, </w:t>
      </w:r>
    </w:p>
    <w:p w:rsidR="009C74E6" w:rsidRDefault="009C74E6" w:rsidP="009C74E6">
      <w:pPr>
        <w:pStyle w:val="Estilo835"/>
        <w:rPr>
          <w:szCs w:val="20"/>
          <w:lang w:eastAsia="zh-CN"/>
        </w:rPr>
      </w:pPr>
    </w:p>
    <w:p w:rsidR="009C74E6" w:rsidRDefault="009C74E6" w:rsidP="009C74E6">
      <w:pPr>
        <w:pStyle w:val="Estilo835"/>
        <w:rPr>
          <w:rFonts w:cs="Times New Roman"/>
          <w:sz w:val="24"/>
          <w:lang w:val="en-US" w:eastAsia="zh-CN"/>
        </w:rPr>
      </w:pPr>
      <w:r w:rsidRPr="006F1737">
        <w:rPr>
          <w:szCs w:val="20"/>
          <w:lang w:eastAsia="zh-CN"/>
        </w:rPr>
        <w:t>a)</w:t>
      </w:r>
      <w:r>
        <w:rPr>
          <w:szCs w:val="20"/>
          <w:lang w:eastAsia="zh-CN"/>
        </w:rPr>
        <w:t xml:space="preserve"> </w:t>
      </w:r>
      <w:r w:rsidRPr="008538C5">
        <w:t xml:space="preserve">o mesmo comprimento de onda. </w:t>
      </w:r>
    </w:p>
    <w:p w:rsidR="009C74E6" w:rsidRDefault="009C74E6" w:rsidP="009C74E6">
      <w:pPr>
        <w:pStyle w:val="Estilo835"/>
        <w:rPr>
          <w:rFonts w:cs="Times New Roman"/>
          <w:sz w:val="24"/>
          <w:lang w:val="en-US" w:eastAsia="zh-CN"/>
        </w:rPr>
      </w:pPr>
      <w:r w:rsidRPr="006F1737">
        <w:rPr>
          <w:szCs w:val="20"/>
          <w:lang w:eastAsia="zh-CN"/>
        </w:rPr>
        <w:t>b)</w:t>
      </w:r>
      <w:r>
        <w:rPr>
          <w:szCs w:val="20"/>
          <w:lang w:eastAsia="zh-CN"/>
        </w:rPr>
        <w:t xml:space="preserve"> </w:t>
      </w:r>
      <w:r w:rsidRPr="000E35CD">
        <w:t xml:space="preserve">a mesma frequência. </w:t>
      </w:r>
    </w:p>
    <w:p w:rsidR="009C74E6" w:rsidRDefault="009C74E6" w:rsidP="009C74E6">
      <w:pPr>
        <w:pStyle w:val="Estilo835"/>
        <w:rPr>
          <w:rFonts w:cs="Times New Roman"/>
          <w:sz w:val="24"/>
          <w:lang w:val="en-US" w:eastAsia="zh-CN"/>
        </w:rPr>
      </w:pPr>
      <w:r w:rsidRPr="006F1737">
        <w:rPr>
          <w:szCs w:val="20"/>
          <w:lang w:eastAsia="zh-CN"/>
        </w:rPr>
        <w:t>c)</w:t>
      </w:r>
      <w:r>
        <w:rPr>
          <w:szCs w:val="20"/>
          <w:lang w:eastAsia="zh-CN"/>
        </w:rPr>
        <w:t xml:space="preserve"> </w:t>
      </w:r>
      <w:r w:rsidRPr="009761BD">
        <w:t xml:space="preserve">o mesmo período. </w:t>
      </w:r>
    </w:p>
    <w:p w:rsidR="009C74E6" w:rsidRDefault="009C74E6" w:rsidP="009C74E6">
      <w:pPr>
        <w:pStyle w:val="Estilo835"/>
        <w:rPr>
          <w:rFonts w:cs="Times New Roman"/>
          <w:sz w:val="24"/>
          <w:lang w:val="en-US" w:eastAsia="zh-CN"/>
        </w:rPr>
      </w:pPr>
      <w:r w:rsidRPr="006F1737">
        <w:rPr>
          <w:szCs w:val="20"/>
          <w:lang w:eastAsia="zh-CN"/>
        </w:rPr>
        <w:t>d)</w:t>
      </w:r>
      <w:r>
        <w:rPr>
          <w:szCs w:val="20"/>
          <w:lang w:eastAsia="zh-CN"/>
        </w:rPr>
        <w:t xml:space="preserve"> </w:t>
      </w:r>
      <w:r w:rsidRPr="00907E4E">
        <w:t xml:space="preserve">a mesma amplitude. </w:t>
      </w:r>
    </w:p>
    <w:p w:rsidR="009C74E6" w:rsidRDefault="009C74E6" w:rsidP="009C74E6">
      <w:pPr>
        <w:pStyle w:val="Estilo835"/>
        <w:rPr>
          <w:rFonts w:cs="Times New Roman"/>
          <w:sz w:val="24"/>
          <w:lang w:val="en-US" w:eastAsia="zh-CN"/>
        </w:rPr>
      </w:pPr>
      <w:r w:rsidRPr="006F1737">
        <w:rPr>
          <w:szCs w:val="20"/>
          <w:lang w:eastAsia="zh-CN"/>
        </w:rPr>
        <w:t>e)</w:t>
      </w:r>
      <w:r>
        <w:rPr>
          <w:szCs w:val="20"/>
          <w:lang w:eastAsia="zh-CN"/>
        </w:rPr>
        <w:t xml:space="preserve"> </w:t>
      </w:r>
      <w:r w:rsidRPr="003053E2">
        <w:t xml:space="preserve">a mesma velocidade. </w:t>
      </w:r>
    </w:p>
    <w:p w:rsidR="009C74E6" w:rsidRPr="008828F9" w:rsidRDefault="009C74E6" w:rsidP="009C74E6">
      <w:pPr>
        <w:pStyle w:val="Estilo835"/>
        <w:rPr>
          <w:lang w:eastAsia="zh-CN"/>
        </w:rPr>
      </w:pPr>
    </w:p>
    <w:p w:rsidR="009C74E6" w:rsidRDefault="009C74E6" w:rsidP="00270964">
      <w:pPr>
        <w:pStyle w:val="Estilo804"/>
        <w:numPr>
          <w:ilvl w:val="0"/>
          <w:numId w:val="49"/>
        </w:numPr>
      </w:pPr>
      <w:r w:rsidRPr="00C03973">
        <w:t>O caráter ondulatório do som pode ser utilizado para eliminação, total ou parcial, de ruídos indesejáveis. Para isso, microfones captam o ruído do ambiente e o enviam a um computador, programado para analisá-lo e para emitir um sinal ondulatório que anule o ruído original indesejável. O fenômeno ondulatório no qual se funda</w:t>
      </w:r>
      <w:r w:rsidR="00406A77">
        <w:t>menta essa nova tecnologia é a</w:t>
      </w:r>
    </w:p>
    <w:p w:rsidR="009C74E6" w:rsidRDefault="009C74E6" w:rsidP="009C74E6">
      <w:pPr>
        <w:pStyle w:val="Estilo835"/>
        <w:rPr>
          <w:szCs w:val="20"/>
          <w:lang w:eastAsia="zh-CN"/>
        </w:rPr>
      </w:pPr>
    </w:p>
    <w:p w:rsidR="009C74E6" w:rsidRDefault="009C74E6" w:rsidP="009C74E6">
      <w:pPr>
        <w:pStyle w:val="Estilo835"/>
        <w:rPr>
          <w:rFonts w:cs="Times New Roman"/>
          <w:sz w:val="24"/>
          <w:lang w:val="en-US" w:eastAsia="zh-CN"/>
        </w:rPr>
      </w:pPr>
      <w:r w:rsidRPr="006F1737">
        <w:rPr>
          <w:szCs w:val="20"/>
          <w:lang w:eastAsia="zh-CN"/>
        </w:rPr>
        <w:t>a)</w:t>
      </w:r>
      <w:r>
        <w:rPr>
          <w:szCs w:val="20"/>
          <w:lang w:eastAsia="zh-CN"/>
        </w:rPr>
        <w:t xml:space="preserve"> </w:t>
      </w:r>
      <w:r w:rsidRPr="00761502">
        <w:t xml:space="preserve">interferência. </w:t>
      </w:r>
    </w:p>
    <w:p w:rsidR="009C74E6" w:rsidRDefault="009C74E6" w:rsidP="009C74E6">
      <w:pPr>
        <w:pStyle w:val="Estilo835"/>
        <w:rPr>
          <w:rFonts w:cs="Times New Roman"/>
          <w:sz w:val="24"/>
          <w:lang w:val="en-US" w:eastAsia="zh-CN"/>
        </w:rPr>
      </w:pPr>
      <w:r w:rsidRPr="006F1737">
        <w:rPr>
          <w:szCs w:val="20"/>
          <w:lang w:eastAsia="zh-CN"/>
        </w:rPr>
        <w:t>b)</w:t>
      </w:r>
      <w:r>
        <w:rPr>
          <w:szCs w:val="20"/>
          <w:lang w:eastAsia="zh-CN"/>
        </w:rPr>
        <w:t xml:space="preserve"> </w:t>
      </w:r>
      <w:r w:rsidRPr="00AB712C">
        <w:t xml:space="preserve">difração. </w:t>
      </w:r>
    </w:p>
    <w:p w:rsidR="009C74E6" w:rsidRDefault="009C74E6" w:rsidP="009C74E6">
      <w:pPr>
        <w:pStyle w:val="Estilo835"/>
        <w:rPr>
          <w:rFonts w:cs="Times New Roman"/>
          <w:sz w:val="24"/>
          <w:lang w:val="en-US" w:eastAsia="zh-CN"/>
        </w:rPr>
      </w:pPr>
      <w:r w:rsidRPr="006F1737">
        <w:rPr>
          <w:szCs w:val="20"/>
          <w:lang w:eastAsia="zh-CN"/>
        </w:rPr>
        <w:t>c)</w:t>
      </w:r>
      <w:r>
        <w:rPr>
          <w:szCs w:val="20"/>
          <w:lang w:eastAsia="zh-CN"/>
        </w:rPr>
        <w:t xml:space="preserve"> </w:t>
      </w:r>
      <w:r w:rsidRPr="003F0F7D">
        <w:t xml:space="preserve">polarização. </w:t>
      </w:r>
    </w:p>
    <w:p w:rsidR="009C74E6" w:rsidRDefault="009C74E6" w:rsidP="009C74E6">
      <w:pPr>
        <w:pStyle w:val="Estilo835"/>
        <w:rPr>
          <w:rFonts w:cs="Times New Roman"/>
          <w:sz w:val="24"/>
          <w:lang w:val="en-US" w:eastAsia="zh-CN"/>
        </w:rPr>
      </w:pPr>
      <w:r w:rsidRPr="006F1737">
        <w:rPr>
          <w:szCs w:val="20"/>
          <w:lang w:eastAsia="zh-CN"/>
        </w:rPr>
        <w:t>d)</w:t>
      </w:r>
      <w:r>
        <w:rPr>
          <w:szCs w:val="20"/>
          <w:lang w:eastAsia="zh-CN"/>
        </w:rPr>
        <w:t xml:space="preserve"> </w:t>
      </w:r>
      <w:r w:rsidRPr="00286C84">
        <w:t xml:space="preserve">reflexão. </w:t>
      </w:r>
    </w:p>
    <w:p w:rsidR="009C74E6" w:rsidRDefault="009C74E6" w:rsidP="009C74E6">
      <w:pPr>
        <w:pStyle w:val="Estilo835"/>
        <w:rPr>
          <w:rFonts w:cs="Times New Roman"/>
          <w:sz w:val="24"/>
          <w:lang w:val="en-US" w:eastAsia="zh-CN"/>
        </w:rPr>
      </w:pPr>
      <w:r w:rsidRPr="006F1737">
        <w:rPr>
          <w:szCs w:val="20"/>
          <w:lang w:eastAsia="zh-CN"/>
        </w:rPr>
        <w:t>e)</w:t>
      </w:r>
      <w:r>
        <w:rPr>
          <w:szCs w:val="20"/>
          <w:lang w:eastAsia="zh-CN"/>
        </w:rPr>
        <w:t xml:space="preserve"> </w:t>
      </w:r>
      <w:r w:rsidRPr="000E337F">
        <w:t xml:space="preserve">refração. </w:t>
      </w:r>
    </w:p>
    <w:p w:rsidR="009C74E6" w:rsidRPr="008828F9" w:rsidRDefault="009C74E6" w:rsidP="009C74E6">
      <w:pPr>
        <w:pStyle w:val="Estilo835"/>
        <w:rPr>
          <w:lang w:eastAsia="zh-CN"/>
        </w:rPr>
      </w:pPr>
    </w:p>
    <w:p w:rsidR="009C74E6" w:rsidRDefault="009C74E6" w:rsidP="00270964">
      <w:pPr>
        <w:pStyle w:val="Estilo804"/>
        <w:numPr>
          <w:ilvl w:val="0"/>
          <w:numId w:val="49"/>
        </w:numPr>
      </w:pPr>
      <w:r w:rsidRPr="001956F3">
        <w:t xml:space="preserve">Um menino gritou e, um segundo depois ouviu o eco de seu grito. Se naquele momento a velocidade do som era de 340m/s, qual a distância entre o menino e a parede que produziu o eco? </w:t>
      </w:r>
    </w:p>
    <w:p w:rsidR="009C74E6" w:rsidRDefault="009C74E6" w:rsidP="00671CAD">
      <w:pPr>
        <w:pStyle w:val="Estilo830"/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751F0C" w:rsidRDefault="00751F0C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751F0C" w:rsidRDefault="00751F0C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751F0C" w:rsidRDefault="00751F0C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751F0C" w:rsidRDefault="00751F0C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751F0C" w:rsidRDefault="00751F0C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751F0C" w:rsidRDefault="00751F0C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751F0C" w:rsidRDefault="00751F0C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751F0C" w:rsidRDefault="00751F0C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9C74E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C74E6" w:rsidRDefault="009C74E6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536F14" w:rsidRDefault="00536F14" w:rsidP="00671CAD">
      <w:pPr>
        <w:pStyle w:val="Estilo830"/>
      </w:pPr>
    </w:p>
    <w:p w:rsidR="00406A77" w:rsidRDefault="00406A77" w:rsidP="00671CAD">
      <w:pPr>
        <w:pStyle w:val="Estilo830"/>
      </w:pPr>
    </w:p>
    <w:p w:rsidR="00406A77" w:rsidRDefault="00406A77" w:rsidP="00671CAD">
      <w:pPr>
        <w:pStyle w:val="Estilo830"/>
      </w:pPr>
    </w:p>
    <w:p w:rsidR="00536F14" w:rsidRDefault="00536F14" w:rsidP="00536F14">
      <w:pPr>
        <w:pStyle w:val="Estilo814"/>
        <w:pBdr>
          <w:bottom w:val="single" w:sz="4" w:space="1" w:color="auto"/>
        </w:pBdr>
      </w:pPr>
      <w:r>
        <w:lastRenderedPageBreak/>
        <w:t>QUÍMICA</w:t>
      </w:r>
    </w:p>
    <w:p w:rsidR="00536F14" w:rsidRDefault="00536F14" w:rsidP="00536F14">
      <w:pPr>
        <w:pStyle w:val="Estilo825"/>
        <w:numPr>
          <w:ilvl w:val="0"/>
          <w:numId w:val="0"/>
        </w:numPr>
        <w:ind w:left="426"/>
      </w:pPr>
    </w:p>
    <w:p w:rsidR="00270964" w:rsidRPr="00270964" w:rsidRDefault="00270964" w:rsidP="00270964">
      <w:pPr>
        <w:pStyle w:val="Estilo804"/>
        <w:widowControl w:val="0"/>
        <w:numPr>
          <w:ilvl w:val="0"/>
          <w:numId w:val="52"/>
        </w:numPr>
        <w:autoSpaceDE w:val="0"/>
        <w:autoSpaceDN w:val="0"/>
        <w:adjustRightInd w:val="0"/>
        <w:ind w:right="0"/>
        <w:rPr>
          <w:szCs w:val="18"/>
        </w:rPr>
      </w:pPr>
      <w:r w:rsidRPr="00270964">
        <w:rPr>
          <w:szCs w:val="18"/>
        </w:rPr>
        <w:t xml:space="preserve">Considerando a distribuição eletrônica do átomo de bismuto </w:t>
      </w:r>
      <w:r w:rsidRPr="00270964">
        <w:rPr>
          <w:position w:val="-10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5pt;height:15pt" o:ole="">
            <v:imagedata r:id="rId8" o:title=""/>
          </v:shape>
          <o:OLEObject Type="Embed" ProgID="Equation.DSMT4" ShapeID="_x0000_i1025" DrawAspect="Content" ObjectID="_1647100140" r:id="rId9"/>
        </w:object>
      </w:r>
      <w:r w:rsidRPr="00270964">
        <w:rPr>
          <w:szCs w:val="18"/>
        </w:rPr>
        <w:t xml:space="preserve"> no seu estado fundamental, conforme o diagrama de Linus Pauling, pode-se afirmar que seu subnível mais energético e o período em que se encontra na tabela periódica são, respectivamente: </w:t>
      </w:r>
    </w:p>
    <w:p w:rsidR="00270964" w:rsidRPr="00270964" w:rsidRDefault="00270964" w:rsidP="00270964">
      <w:pPr>
        <w:pStyle w:val="Estilo804"/>
        <w:numPr>
          <w:ilvl w:val="0"/>
          <w:numId w:val="0"/>
        </w:numPr>
        <w:ind w:left="502"/>
        <w:rPr>
          <w:sz w:val="24"/>
          <w:lang w:val="en-US" w:eastAsia="zh-CN"/>
        </w:rPr>
      </w:pPr>
      <w:r w:rsidRPr="00270964">
        <w:rPr>
          <w:sz w:val="20"/>
          <w:szCs w:val="20"/>
          <w:lang w:eastAsia="zh-CN"/>
        </w:rPr>
        <w:t xml:space="preserve">a) </w:t>
      </w:r>
      <w:r w:rsidRPr="009F789C">
        <w:rPr>
          <w:position w:val="-6"/>
        </w:rPr>
        <w:object w:dxaOrig="380" w:dyaOrig="320">
          <v:shape id="_x0000_i1026" type="#_x0000_t75" style="width:19pt;height:15.5pt" o:ole="">
            <v:imagedata r:id="rId10" o:title=""/>
          </v:shape>
          <o:OLEObject Type="Embed" ProgID="Equation.DSMT4" ShapeID="_x0000_i1026" DrawAspect="Content" ObjectID="_1647100141" r:id="rId11"/>
        </w:object>
      </w:r>
      <w:r w:rsidRPr="00270964">
        <w:rPr>
          <w:sz w:val="20"/>
        </w:rPr>
        <w:t xml:space="preserve"> e 5º período. </w:t>
      </w:r>
      <w:r w:rsidRPr="00270964">
        <w:rPr>
          <w:sz w:val="20"/>
          <w:szCs w:val="20"/>
          <w:lang w:eastAsia="zh-CN"/>
        </w:rPr>
        <w:t xml:space="preserve">  </w:t>
      </w:r>
    </w:p>
    <w:p w:rsidR="00270964" w:rsidRPr="00270964" w:rsidRDefault="00270964" w:rsidP="00270964">
      <w:pPr>
        <w:pStyle w:val="Estilo804"/>
        <w:numPr>
          <w:ilvl w:val="0"/>
          <w:numId w:val="0"/>
        </w:numPr>
        <w:ind w:left="502"/>
        <w:rPr>
          <w:sz w:val="24"/>
          <w:lang w:val="en-US" w:eastAsia="zh-CN"/>
        </w:rPr>
      </w:pPr>
      <w:r w:rsidRPr="00270964">
        <w:rPr>
          <w:sz w:val="20"/>
          <w:szCs w:val="20"/>
          <w:lang w:eastAsia="zh-CN"/>
        </w:rPr>
        <w:t xml:space="preserve">b) </w:t>
      </w:r>
      <w:r w:rsidRPr="00334892">
        <w:rPr>
          <w:position w:val="-6"/>
        </w:rPr>
        <w:object w:dxaOrig="380" w:dyaOrig="320">
          <v:shape id="_x0000_i1027" type="#_x0000_t75" style="width:19pt;height:15.5pt" o:ole="">
            <v:imagedata r:id="rId12" o:title=""/>
          </v:shape>
          <o:OLEObject Type="Embed" ProgID="Equation.DSMT4" ShapeID="_x0000_i1027" DrawAspect="Content" ObjectID="_1647100142" r:id="rId13"/>
        </w:object>
      </w:r>
      <w:r w:rsidRPr="00270964">
        <w:rPr>
          <w:sz w:val="20"/>
        </w:rPr>
        <w:t xml:space="preserve"> e 6º período.  </w:t>
      </w:r>
      <w:r w:rsidRPr="00270964">
        <w:rPr>
          <w:sz w:val="20"/>
          <w:szCs w:val="20"/>
          <w:lang w:eastAsia="zh-CN"/>
        </w:rPr>
        <w:t xml:space="preserve">  </w:t>
      </w:r>
    </w:p>
    <w:p w:rsidR="00270964" w:rsidRPr="00270964" w:rsidRDefault="00270964" w:rsidP="00270964">
      <w:pPr>
        <w:pStyle w:val="Estilo804"/>
        <w:numPr>
          <w:ilvl w:val="0"/>
          <w:numId w:val="0"/>
        </w:numPr>
        <w:ind w:left="502"/>
        <w:rPr>
          <w:sz w:val="24"/>
          <w:lang w:val="en-US" w:eastAsia="zh-CN"/>
        </w:rPr>
      </w:pPr>
      <w:r w:rsidRPr="00270964">
        <w:rPr>
          <w:sz w:val="20"/>
          <w:szCs w:val="20"/>
          <w:lang w:eastAsia="zh-CN"/>
        </w:rPr>
        <w:t xml:space="preserve">c) </w:t>
      </w:r>
      <w:r w:rsidRPr="00095A53">
        <w:rPr>
          <w:position w:val="-6"/>
        </w:rPr>
        <w:object w:dxaOrig="380" w:dyaOrig="320">
          <v:shape id="_x0000_i1028" type="#_x0000_t75" style="width:19pt;height:15.5pt" o:ole="">
            <v:imagedata r:id="rId14" o:title=""/>
          </v:shape>
          <o:OLEObject Type="Embed" ProgID="Equation.DSMT4" ShapeID="_x0000_i1028" DrawAspect="Content" ObjectID="_1647100143" r:id="rId15"/>
        </w:object>
      </w:r>
      <w:r w:rsidRPr="00270964">
        <w:rPr>
          <w:sz w:val="20"/>
        </w:rPr>
        <w:t xml:space="preserve"> e 6º período.  </w:t>
      </w:r>
      <w:r w:rsidRPr="00270964">
        <w:rPr>
          <w:sz w:val="20"/>
          <w:szCs w:val="20"/>
          <w:lang w:eastAsia="zh-CN"/>
        </w:rPr>
        <w:t xml:space="preserve">  </w:t>
      </w:r>
    </w:p>
    <w:p w:rsidR="00270964" w:rsidRPr="00270964" w:rsidRDefault="00270964" w:rsidP="00270964">
      <w:pPr>
        <w:pStyle w:val="Estilo804"/>
        <w:numPr>
          <w:ilvl w:val="0"/>
          <w:numId w:val="0"/>
        </w:numPr>
        <w:ind w:left="502"/>
        <w:rPr>
          <w:sz w:val="24"/>
          <w:lang w:val="en-US" w:eastAsia="zh-CN"/>
        </w:rPr>
      </w:pPr>
      <w:r w:rsidRPr="00270964">
        <w:rPr>
          <w:sz w:val="20"/>
          <w:szCs w:val="20"/>
          <w:lang w:eastAsia="zh-CN"/>
        </w:rPr>
        <w:t xml:space="preserve">d) </w:t>
      </w:r>
      <w:r w:rsidRPr="007A45D4">
        <w:rPr>
          <w:position w:val="-10"/>
        </w:rPr>
        <w:object w:dxaOrig="380" w:dyaOrig="360">
          <v:shape id="_x0000_i1029" type="#_x0000_t75" style="width:19pt;height:18pt" o:ole="">
            <v:imagedata r:id="rId16" o:title=""/>
          </v:shape>
          <o:OLEObject Type="Embed" ProgID="Equation.DSMT4" ShapeID="_x0000_i1029" DrawAspect="Content" ObjectID="_1647100144" r:id="rId17"/>
        </w:object>
      </w:r>
      <w:r w:rsidRPr="00270964">
        <w:rPr>
          <w:sz w:val="20"/>
        </w:rPr>
        <w:t xml:space="preserve"> e 5º período.  </w:t>
      </w:r>
      <w:r w:rsidRPr="00270964">
        <w:rPr>
          <w:sz w:val="20"/>
          <w:szCs w:val="20"/>
          <w:lang w:eastAsia="zh-CN"/>
        </w:rPr>
        <w:t xml:space="preserve">  </w:t>
      </w:r>
    </w:p>
    <w:p w:rsidR="00270964" w:rsidRDefault="00270964" w:rsidP="00270964">
      <w:pPr>
        <w:pStyle w:val="Estilo804"/>
        <w:numPr>
          <w:ilvl w:val="0"/>
          <w:numId w:val="0"/>
        </w:numPr>
        <w:ind w:left="502"/>
        <w:rPr>
          <w:sz w:val="20"/>
          <w:szCs w:val="20"/>
          <w:lang w:eastAsia="zh-CN"/>
        </w:rPr>
      </w:pPr>
      <w:r w:rsidRPr="00270964">
        <w:rPr>
          <w:sz w:val="20"/>
          <w:szCs w:val="20"/>
          <w:lang w:eastAsia="zh-CN"/>
        </w:rPr>
        <w:t xml:space="preserve">e) </w:t>
      </w:r>
      <w:r w:rsidRPr="00270964">
        <w:rPr>
          <w:position w:val="-10"/>
        </w:rPr>
        <w:object w:dxaOrig="380" w:dyaOrig="360">
          <v:shape id="_x0000_i1030" type="#_x0000_t75" style="width:19pt;height:18pt" o:ole="">
            <v:imagedata r:id="rId18" o:title=""/>
          </v:shape>
          <o:OLEObject Type="Embed" ProgID="Equation.DSMT4" ShapeID="_x0000_i1030" DrawAspect="Content" ObjectID="_1647100145" r:id="rId19"/>
        </w:object>
      </w:r>
      <w:r w:rsidRPr="00270964">
        <w:rPr>
          <w:sz w:val="20"/>
        </w:rPr>
        <w:t xml:space="preserve"> e 6º período.  </w:t>
      </w:r>
      <w:r w:rsidRPr="00270964">
        <w:rPr>
          <w:sz w:val="20"/>
          <w:szCs w:val="20"/>
          <w:lang w:eastAsia="zh-CN"/>
        </w:rPr>
        <w:t xml:space="preserve">  </w:t>
      </w:r>
    </w:p>
    <w:p w:rsidR="00270964" w:rsidRPr="00270964" w:rsidRDefault="00270964" w:rsidP="00270964">
      <w:pPr>
        <w:pStyle w:val="Estilo804"/>
        <w:numPr>
          <w:ilvl w:val="0"/>
          <w:numId w:val="0"/>
        </w:numPr>
        <w:ind w:left="502"/>
        <w:rPr>
          <w:sz w:val="24"/>
          <w:lang w:val="en-US" w:eastAsia="zh-CN"/>
        </w:rPr>
      </w:pPr>
    </w:p>
    <w:p w:rsidR="00270964" w:rsidRPr="006312D0" w:rsidRDefault="00270964" w:rsidP="00270964">
      <w:pPr>
        <w:pStyle w:val="Estilo804"/>
        <w:numPr>
          <w:ilvl w:val="0"/>
          <w:numId w:val="52"/>
        </w:numPr>
      </w:pPr>
      <w:r w:rsidRPr="006312D0">
        <w:t>Na fabricação de tecidos de algodão, a adição de compostos do tipo N-haloamina confere a eles propriedades biocidas, matando até bactérias que produzem mau cheiro.</w:t>
      </w:r>
    </w:p>
    <w:p w:rsidR="00270964" w:rsidRPr="006312D0" w:rsidRDefault="00270964" w:rsidP="00270964">
      <w:pPr>
        <w:pStyle w:val="Estilo834"/>
        <w:numPr>
          <w:ilvl w:val="0"/>
          <w:numId w:val="0"/>
        </w:numPr>
        <w:ind w:left="426"/>
      </w:pPr>
      <w:r>
        <w:t xml:space="preserve">  </w:t>
      </w:r>
      <w:r w:rsidRPr="006312D0">
        <w:t>O grande responsável por tal efeito é o cloro presente nesses compostos.</w:t>
      </w:r>
    </w:p>
    <w:p w:rsidR="00270964" w:rsidRPr="006312D0" w:rsidRDefault="00270964" w:rsidP="00270964">
      <w:pPr>
        <w:pStyle w:val="NormalWeb"/>
        <w:shd w:val="clear" w:color="auto" w:fill="FFFFFF"/>
        <w:jc w:val="center"/>
        <w:rPr>
          <w:rFonts w:ascii="Tahoma" w:hAnsi="Tahoma" w:cs="Tahoma"/>
          <w:color w:val="000000"/>
          <w:sz w:val="18"/>
          <w:szCs w:val="18"/>
        </w:rPr>
      </w:pPr>
      <w:r w:rsidRPr="006312D0">
        <w:rPr>
          <w:rFonts w:ascii="Tahoma" w:hAnsi="Tahoma" w:cs="Tahoma"/>
          <w:noProof/>
          <w:color w:val="000000"/>
          <w:sz w:val="18"/>
          <w:szCs w:val="18"/>
        </w:rPr>
        <w:drawing>
          <wp:inline distT="0" distB="0" distL="0" distR="0" wp14:anchorId="48E11C51" wp14:editId="7F08358D">
            <wp:extent cx="1123950" cy="1081464"/>
            <wp:effectExtent l="0" t="0" r="0" b="4445"/>
            <wp:docPr id="3" name="Imagem 3" descr="https://s1.static.brasilescola.uol.com.br/be/conteudo/images/ccc2.exercicio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1.static.brasilescola.uol.com.br/be/conteudo/images/ccc2.exercicios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081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0964" w:rsidRPr="006312D0" w:rsidRDefault="00270964" w:rsidP="00270964">
      <w:pPr>
        <w:pStyle w:val="Estilo835"/>
      </w:pPr>
      <w:r w:rsidRPr="006312D0">
        <w:t>A cadeia carbônica da N-haloamina acima representada pode ser classificada como:</w:t>
      </w:r>
    </w:p>
    <w:p w:rsidR="00270964" w:rsidRPr="00287118" w:rsidRDefault="00270964" w:rsidP="00270964">
      <w:pPr>
        <w:pStyle w:val="Estilo835"/>
      </w:pPr>
    </w:p>
    <w:p w:rsidR="00270964" w:rsidRPr="00287118" w:rsidRDefault="00270964" w:rsidP="00270964">
      <w:pPr>
        <w:pStyle w:val="Estilo835"/>
      </w:pPr>
      <w:r w:rsidRPr="00287118">
        <w:t>a) homogênea, saturada, normal.</w:t>
      </w:r>
    </w:p>
    <w:p w:rsidR="00270964" w:rsidRPr="00287118" w:rsidRDefault="00270964" w:rsidP="00270964">
      <w:pPr>
        <w:pStyle w:val="Estilo835"/>
      </w:pPr>
      <w:r w:rsidRPr="00287118">
        <w:t>b) heterogênea, insaturada, normal.</w:t>
      </w:r>
    </w:p>
    <w:p w:rsidR="00270964" w:rsidRPr="00287118" w:rsidRDefault="00270964" w:rsidP="00270964">
      <w:pPr>
        <w:pStyle w:val="Estilo835"/>
      </w:pPr>
      <w:r w:rsidRPr="00287118">
        <w:t>c) heterogênea, saturada, ramificada.</w:t>
      </w:r>
    </w:p>
    <w:p w:rsidR="00270964" w:rsidRPr="00287118" w:rsidRDefault="00270964" w:rsidP="00270964">
      <w:pPr>
        <w:pStyle w:val="Estilo835"/>
      </w:pPr>
      <w:r w:rsidRPr="00287118">
        <w:t>d) homogênea, insaturada, ramificada.</w:t>
      </w:r>
    </w:p>
    <w:p w:rsidR="00270964" w:rsidRDefault="00270964" w:rsidP="00270964">
      <w:pPr>
        <w:pStyle w:val="Estilo835"/>
      </w:pPr>
      <w:r w:rsidRPr="00287118">
        <w:t xml:space="preserve">e) cíclica, homogênea e normal. </w:t>
      </w:r>
    </w:p>
    <w:p w:rsidR="00270964" w:rsidRPr="00287118" w:rsidRDefault="00270964" w:rsidP="00270964">
      <w:pPr>
        <w:pStyle w:val="Estilo835"/>
      </w:pPr>
    </w:p>
    <w:p w:rsidR="00270964" w:rsidRPr="006312D0" w:rsidRDefault="00270964" w:rsidP="00270964">
      <w:pPr>
        <w:pStyle w:val="Estilo834"/>
      </w:pPr>
      <w:r w:rsidRPr="006312D0">
        <w:t>A prednisona é um glicocorticoide sintético de potente ação antirreumática, anti-inflamatória e antialérgica, cujo uso, como de qualquer outro derivado da cortisona, requer uma série de precauções em função dos efeitos colaterais que pode causar. Os pacientes submetidos a esse tratamento devem ser periodicamente monitorados, e a relação entre o benefício e reações adversas deve ser um fator preponderante na sua indicação.</w:t>
      </w:r>
    </w:p>
    <w:p w:rsidR="00270964" w:rsidRDefault="00270964" w:rsidP="00270964">
      <w:pPr>
        <w:pStyle w:val="NormalWeb"/>
        <w:shd w:val="clear" w:color="auto" w:fill="FFFFFF"/>
        <w:jc w:val="center"/>
        <w:rPr>
          <w:rFonts w:ascii="Tahoma" w:hAnsi="Tahoma" w:cs="Tahoma"/>
          <w:sz w:val="14"/>
          <w:szCs w:val="18"/>
          <w:bdr w:val="none" w:sz="0" w:space="0" w:color="auto" w:frame="1"/>
        </w:rPr>
      </w:pPr>
      <w:r w:rsidRPr="006312D0">
        <w:rPr>
          <w:rFonts w:ascii="Tahoma" w:hAnsi="Tahoma" w:cs="Tahoma"/>
          <w:noProof/>
          <w:sz w:val="18"/>
          <w:szCs w:val="18"/>
          <w:bdr w:val="none" w:sz="0" w:space="0" w:color="auto" w:frame="1"/>
        </w:rPr>
        <w:drawing>
          <wp:inline distT="0" distB="0" distL="0" distR="0" wp14:anchorId="76D30958" wp14:editId="191A6F08">
            <wp:extent cx="1764284" cy="1633596"/>
            <wp:effectExtent l="0" t="0" r="7620" b="5080"/>
            <wp:docPr id="4" name="Imagem 4" descr="Fórmula estrutural da predniso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órmula estrutural da prednisona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284" cy="1633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0964" w:rsidRPr="00810AD9" w:rsidRDefault="00270964" w:rsidP="00270964">
      <w:pPr>
        <w:pStyle w:val="NormalWeb"/>
        <w:shd w:val="clear" w:color="auto" w:fill="FFFFFF"/>
        <w:jc w:val="center"/>
        <w:rPr>
          <w:rFonts w:ascii="Tahoma" w:hAnsi="Tahoma" w:cs="Tahoma"/>
          <w:sz w:val="22"/>
          <w:szCs w:val="18"/>
        </w:rPr>
      </w:pPr>
      <w:r w:rsidRPr="00810AD9">
        <w:rPr>
          <w:rFonts w:ascii="Tahoma" w:hAnsi="Tahoma" w:cs="Tahoma"/>
          <w:sz w:val="18"/>
          <w:szCs w:val="18"/>
          <w:bdr w:val="none" w:sz="0" w:space="0" w:color="auto" w:frame="1"/>
        </w:rPr>
        <w:t>Fórmula estrutural da prednisona</w:t>
      </w:r>
    </w:p>
    <w:p w:rsidR="00270964" w:rsidRPr="00200CBC" w:rsidRDefault="00270964" w:rsidP="00270964">
      <w:pPr>
        <w:pStyle w:val="Estilo834"/>
        <w:numPr>
          <w:ilvl w:val="0"/>
          <w:numId w:val="0"/>
        </w:numPr>
        <w:ind w:left="426"/>
      </w:pPr>
      <w:r w:rsidRPr="00200CBC">
        <w:t>Com base na fórmula estrutural apresentada anteriormente, qual o número de átomos de carbono terciários que ocorrem em cada molécula da prednisona?</w:t>
      </w:r>
    </w:p>
    <w:tbl>
      <w:tblPr>
        <w:tblStyle w:val="Tabelacomgrelha"/>
        <w:tblW w:w="0" w:type="auto"/>
        <w:tblInd w:w="502" w:type="dxa"/>
        <w:tblLook w:val="04A0" w:firstRow="1" w:lastRow="0" w:firstColumn="1" w:lastColumn="0" w:noHBand="0" w:noVBand="1"/>
      </w:tblPr>
      <w:tblGrid>
        <w:gridCol w:w="10261"/>
      </w:tblGrid>
      <w:tr w:rsidR="00270964" w:rsidTr="00270964">
        <w:tc>
          <w:tcPr>
            <w:tcW w:w="10763" w:type="dxa"/>
          </w:tcPr>
          <w:p w:rsidR="00270964" w:rsidRDefault="00270964" w:rsidP="00270964">
            <w:pPr>
              <w:pStyle w:val="Estilo804"/>
              <w:numPr>
                <w:ilvl w:val="0"/>
                <w:numId w:val="0"/>
              </w:numPr>
            </w:pPr>
          </w:p>
          <w:p w:rsidR="00270964" w:rsidRDefault="00270964" w:rsidP="00270964">
            <w:pPr>
              <w:pStyle w:val="Estilo804"/>
              <w:numPr>
                <w:ilvl w:val="0"/>
                <w:numId w:val="0"/>
              </w:numPr>
            </w:pPr>
          </w:p>
          <w:p w:rsidR="00270964" w:rsidRDefault="00270964" w:rsidP="00270964">
            <w:pPr>
              <w:pStyle w:val="Estilo804"/>
              <w:numPr>
                <w:ilvl w:val="0"/>
                <w:numId w:val="0"/>
              </w:numPr>
            </w:pPr>
          </w:p>
          <w:p w:rsidR="00270964" w:rsidRDefault="00270964" w:rsidP="00270964">
            <w:pPr>
              <w:pStyle w:val="Estilo804"/>
              <w:numPr>
                <w:ilvl w:val="0"/>
                <w:numId w:val="0"/>
              </w:numPr>
            </w:pPr>
          </w:p>
          <w:p w:rsidR="00270964" w:rsidRDefault="00270964" w:rsidP="00270964">
            <w:pPr>
              <w:pStyle w:val="Estilo804"/>
              <w:numPr>
                <w:ilvl w:val="0"/>
                <w:numId w:val="0"/>
              </w:numPr>
            </w:pPr>
          </w:p>
          <w:p w:rsidR="00270964" w:rsidRDefault="00270964" w:rsidP="00270964">
            <w:pPr>
              <w:pStyle w:val="Estilo804"/>
              <w:numPr>
                <w:ilvl w:val="0"/>
                <w:numId w:val="0"/>
              </w:numPr>
            </w:pPr>
          </w:p>
          <w:p w:rsidR="00270964" w:rsidRDefault="00270964" w:rsidP="00270964">
            <w:pPr>
              <w:pStyle w:val="Estilo804"/>
              <w:numPr>
                <w:ilvl w:val="0"/>
                <w:numId w:val="0"/>
              </w:numPr>
            </w:pPr>
          </w:p>
          <w:p w:rsidR="00270964" w:rsidRDefault="00270964" w:rsidP="00270964">
            <w:pPr>
              <w:pStyle w:val="Estilo804"/>
              <w:numPr>
                <w:ilvl w:val="0"/>
                <w:numId w:val="0"/>
              </w:numPr>
            </w:pPr>
          </w:p>
          <w:p w:rsidR="00270964" w:rsidRDefault="00270964" w:rsidP="00270964">
            <w:pPr>
              <w:pStyle w:val="Estilo804"/>
              <w:numPr>
                <w:ilvl w:val="0"/>
                <w:numId w:val="0"/>
              </w:numPr>
            </w:pPr>
          </w:p>
          <w:p w:rsidR="00270964" w:rsidRDefault="00270964" w:rsidP="00270964">
            <w:pPr>
              <w:pStyle w:val="Estilo804"/>
              <w:numPr>
                <w:ilvl w:val="0"/>
                <w:numId w:val="0"/>
              </w:numPr>
            </w:pPr>
          </w:p>
          <w:p w:rsidR="00270964" w:rsidRDefault="00270964" w:rsidP="00270964">
            <w:pPr>
              <w:pStyle w:val="Estilo804"/>
              <w:numPr>
                <w:ilvl w:val="0"/>
                <w:numId w:val="0"/>
              </w:numPr>
            </w:pPr>
          </w:p>
          <w:p w:rsidR="00270964" w:rsidRDefault="00270964" w:rsidP="00270964">
            <w:pPr>
              <w:pStyle w:val="Estilo804"/>
              <w:numPr>
                <w:ilvl w:val="0"/>
                <w:numId w:val="0"/>
              </w:numPr>
            </w:pPr>
          </w:p>
          <w:p w:rsidR="00270964" w:rsidRDefault="00270964" w:rsidP="00270964">
            <w:pPr>
              <w:pStyle w:val="Estilo804"/>
              <w:numPr>
                <w:ilvl w:val="0"/>
                <w:numId w:val="0"/>
              </w:numPr>
            </w:pPr>
            <w:bookmarkStart w:id="0" w:name="_GoBack"/>
            <w:bookmarkEnd w:id="0"/>
          </w:p>
        </w:tc>
      </w:tr>
    </w:tbl>
    <w:p w:rsidR="00270964" w:rsidRDefault="00270964" w:rsidP="00270964">
      <w:pPr>
        <w:pStyle w:val="Estilo804"/>
        <w:numPr>
          <w:ilvl w:val="0"/>
          <w:numId w:val="0"/>
        </w:numPr>
        <w:ind w:left="502"/>
      </w:pPr>
    </w:p>
    <w:sectPr w:rsidR="00270964" w:rsidSect="00D11A3F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2312" w:rsidRDefault="00252312">
      <w:r>
        <w:separator/>
      </w:r>
    </w:p>
  </w:endnote>
  <w:endnote w:type="continuationSeparator" w:id="0">
    <w:p w:rsidR="00252312" w:rsidRDefault="002523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Lucida Sans Unicode"/>
    <w:charset w:val="00"/>
    <w:family w:val="swiss"/>
    <w:pitch w:val="variable"/>
    <w:sig w:usb0="00000007" w:usb1="00000000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18496" behindDoc="0" locked="0" layoutInCell="1" allowOverlap="1" wp14:anchorId="1BC7C970" wp14:editId="5A879B3D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56F62B92" id="Retângulo 258" o:spid="_x0000_s1026" style="position:absolute;margin-left:-1.05pt;margin-top:-1.95pt;width:544.3pt;height:22.9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9520" behindDoc="0" locked="0" layoutInCell="1" allowOverlap="1" wp14:anchorId="1F5B4CED" wp14:editId="0CA2EACE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270964" w:rsidRPr="00270964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2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1F5B4CED" id="Oval 10" o:spid="_x0000_s1028" style="position:absolute;margin-left:259.6pt;margin-top:-1.85pt;width:23.65pt;height:22.65pt;z-index:251819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270964" w:rsidRPr="00270964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2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A0382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21568" behindDoc="0" locked="0" layoutInCell="1" allowOverlap="1" wp14:anchorId="611697FB" wp14:editId="3AD16C66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F360607" id="Retângulo 260" o:spid="_x0000_s1026" style="position:absolute;margin-left:-1.05pt;margin-top:-1.95pt;width:544.3pt;height:22.9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22592" behindDoc="0" locked="0" layoutInCell="1" allowOverlap="1" wp14:anchorId="0F385455" wp14:editId="7F07FB18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270964" w:rsidRPr="00270964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3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0F385455" id="_x0000_s1029" style="position:absolute;margin-left:259.6pt;margin-top:-1.85pt;width:23.65pt;height:22.65pt;z-index:25182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270964" w:rsidRPr="00270964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3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D11A3F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5424" behindDoc="0" locked="0" layoutInCell="1" allowOverlap="1" wp14:anchorId="5B0631DB" wp14:editId="17B373D4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572063D5" id="Retângulo 2" o:spid="_x0000_s1026" style="position:absolute;margin-left:-3.25pt;margin-top:-.35pt;width:544.3pt;height:22.9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A03822" w:rsidRDefault="00D11A3F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6448" behindDoc="0" locked="0" layoutInCell="1" allowOverlap="1" wp14:anchorId="5A6F5A9D" wp14:editId="7CF427A0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270964" w:rsidRPr="00270964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5A6F5A9D" id="_x0000_s1032" style="position:absolute;margin-left:259.6pt;margin-top:-1.85pt;width:23.65pt;height:22.65pt;z-index:25181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270964" w:rsidRPr="00270964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2312" w:rsidRDefault="00252312">
      <w:r>
        <w:separator/>
      </w:r>
    </w:p>
  </w:footnote>
  <w:footnote w:type="continuationSeparator" w:id="0">
    <w:p w:rsidR="00252312" w:rsidRDefault="002523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435E9C">
    <w:pPr>
      <w:pStyle w:val="Cabealho"/>
      <w:rPr>
        <w:sz w:val="10"/>
      </w:rPr>
    </w:pPr>
  </w:p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6"/>
      </w:rPr>
    </w:pPr>
  </w:p>
  <w:p w:rsidR="00A03822" w:rsidRDefault="00A03822" w:rsidP="00435E9C">
    <w:pPr>
      <w:pStyle w:val="Cabealho"/>
      <w:rPr>
        <w:sz w:val="10"/>
      </w:rPr>
    </w:pPr>
  </w:p>
  <w:p w:rsidR="00D11A3F" w:rsidRDefault="00D11A3F" w:rsidP="00435E9C">
    <w:pPr>
      <w:pStyle w:val="Cabealho"/>
      <w:rPr>
        <w:sz w:val="10"/>
      </w:rPr>
    </w:pPr>
  </w:p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27712" behindDoc="0" locked="0" layoutInCell="1" allowOverlap="1" wp14:anchorId="0E27AABF" wp14:editId="22CE25F3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26688" behindDoc="0" locked="0" layoutInCell="1" allowOverlap="1" wp14:anchorId="59929678" wp14:editId="67A36676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25664" behindDoc="0" locked="0" layoutInCell="1" allowOverlap="1" wp14:anchorId="029EBA27" wp14:editId="1E581242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333F8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29EBA27"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333F8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640" behindDoc="0" locked="0" layoutInCell="1" allowOverlap="1" wp14:anchorId="33C12846" wp14:editId="1432DC0D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1896A671" id="Retângulo 5" o:spid="_x0000_s1026" style="position:absolute;margin-left:-1.05pt;margin-top:-8.15pt;width:544.3pt;height:22.9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Default="00D11A3F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12"/>
      </w:rPr>
    </w:pPr>
  </w:p>
  <w:p w:rsidR="00A03822" w:rsidRDefault="00A03822" w:rsidP="00B3151C"/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32832" behindDoc="0" locked="0" layoutInCell="1" allowOverlap="1" wp14:anchorId="7E30914C" wp14:editId="284301C1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31808" behindDoc="0" locked="0" layoutInCell="1" allowOverlap="1" wp14:anchorId="2DA70761" wp14:editId="7BD2EBE7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30784" behindDoc="0" locked="0" layoutInCell="1" allowOverlap="1" wp14:anchorId="65B0EAB0" wp14:editId="4F283FD2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E526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5B0EAB0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E526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760" behindDoc="0" locked="0" layoutInCell="1" allowOverlap="1" wp14:anchorId="56254BFB" wp14:editId="6FE0BD37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3D8DEE3" id="Retângulo 264" o:spid="_x0000_s1026" style="position:absolute;margin-left:-1.05pt;margin-top:-8.15pt;width:544.3pt;height:22.9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Pr="00364555" w:rsidRDefault="00D11A3F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F15F12">
    <w:pPr>
      <w:pStyle w:val="Cabealho"/>
    </w:pPr>
  </w:p>
  <w:p w:rsidR="00F15F12" w:rsidRDefault="00F8532A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2352" behindDoc="0" locked="0" layoutInCell="1" allowOverlap="1" wp14:anchorId="7038CD17" wp14:editId="4E20D17B">
              <wp:simplePos x="0" y="0"/>
              <wp:positionH relativeFrom="column">
                <wp:posOffset>1424305</wp:posOffset>
              </wp:positionH>
              <wp:positionV relativeFrom="paragraph">
                <wp:posOffset>168275</wp:posOffset>
              </wp:positionV>
              <wp:extent cx="2391410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91410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F2A18" w:rsidRPr="00671CAD" w:rsidRDefault="00671CAD" w:rsidP="00F15F12">
                          <w:pPr>
                            <w:rPr>
                              <w:rFonts w:ascii="Maiandra GD" w:hAnsi="Maiandra GD"/>
                              <w:b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671CAD">
                            <w:rPr>
                              <w:rFonts w:ascii="Maiandra GD" w:hAnsi="Maiandra GD"/>
                              <w:b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CONVÊNIO/MEGA/PRÉ-ENEM</w:t>
                          </w:r>
                        </w:p>
                        <w:p w:rsidR="00F06357" w:rsidRPr="003F2A18" w:rsidRDefault="00F06357" w:rsidP="00F15F12">
                          <w:pPr>
                            <w:rPr>
                              <w:rFonts w:ascii="Maiandra GD" w:hAnsi="Maiandra GD"/>
                              <w:sz w:val="10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EC0C31" w:rsidRDefault="000B5F9B" w:rsidP="00EC0C31">
                          <w:pPr>
                            <w:rPr>
                              <w:rFonts w:ascii="Maiandra GD" w:hAnsi="Maiandra GD"/>
                              <w:sz w:val="22"/>
                            </w:rPr>
                          </w:pPr>
                          <w:r>
                            <w:rPr>
                              <w:rFonts w:ascii="Maiandra GD" w:hAnsi="Maiandra GD"/>
                              <w:sz w:val="22"/>
                            </w:rPr>
                            <w:t>CIÊNCIAS DA NATUREZA</w:t>
                          </w:r>
                          <w:r w:rsidRPr="002A2088">
                            <w:rPr>
                              <w:rFonts w:ascii="Maiandra GD" w:hAnsi="Maiandra GD"/>
                              <w:sz w:val="22"/>
                            </w:rPr>
                            <w:t xml:space="preserve"> </w:t>
                          </w:r>
                          <w:r w:rsidR="00EC0C31" w:rsidRPr="002A2088">
                            <w:rPr>
                              <w:rFonts w:ascii="Maiandra GD" w:hAnsi="Maiandra GD"/>
                              <w:sz w:val="22"/>
                            </w:rPr>
                            <w:t>E SUAS TECNOLOGIAS</w:t>
                          </w:r>
                        </w:p>
                        <w:p w:rsidR="00EC0C31" w:rsidRPr="002A2088" w:rsidRDefault="00EC0C31" w:rsidP="00EC0C31">
                          <w:pPr>
                            <w:rPr>
                              <w:rFonts w:ascii="Maiandra GD" w:hAnsi="Maiandra GD"/>
                              <w:sz w:val="10"/>
                            </w:rPr>
                          </w:pPr>
                        </w:p>
                        <w:p w:rsidR="00EC0C31" w:rsidRPr="00D11A3F" w:rsidRDefault="00EC0C31" w:rsidP="00EC0C31">
                          <w:pPr>
                            <w:pStyle w:val="Estilo821"/>
                          </w:pPr>
                          <w:r w:rsidRPr="00D11A3F">
                            <w:t>FICHA DE ATIVIDADE 0</w:t>
                          </w:r>
                          <w:r w:rsidR="004333F8">
                            <w:t>1</w:t>
                          </w:r>
                        </w:p>
                        <w:p w:rsidR="00F8532A" w:rsidRPr="003F2A18" w:rsidRDefault="00F8532A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F8532A" w:rsidRPr="00D11A3F" w:rsidRDefault="00F8532A" w:rsidP="00F8532A">
                          <w:pPr>
                            <w:rPr>
                              <w:rFonts w:ascii="Maiandra GD" w:hAnsi="Maiandra GD"/>
                              <w:sz w:val="2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D11A3F">
                            <w:rPr>
                              <w:rFonts w:ascii="Maiandra GD" w:hAnsi="Maiandra GD"/>
                              <w:sz w:val="2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>
                            <w:rPr>
                              <w:rFonts w:ascii="Maiandra GD" w:hAnsi="Maiandra GD"/>
                              <w:sz w:val="2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  <w:p w:rsidR="00F15F12" w:rsidRPr="00D11A3F" w:rsidRDefault="00F15F12" w:rsidP="00F15F12">
                          <w:pPr>
                            <w:rPr>
                              <w:sz w:val="22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038CD17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2.15pt;margin-top:13.25pt;width:188.3pt;height:78.9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" filled="f" stroked="f">
              <v:textbox>
                <w:txbxContent>
                  <w:p w:rsidR="003F2A18" w:rsidRPr="00671CAD" w:rsidRDefault="00671CAD" w:rsidP="00F15F12">
                    <w:pPr>
                      <w:rPr>
                        <w:rFonts w:ascii="Maiandra GD" w:hAnsi="Maiandra GD"/>
                        <w:b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671CAD">
                      <w:rPr>
                        <w:rFonts w:ascii="Maiandra GD" w:hAnsi="Maiandra GD"/>
                        <w:b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CONVÊNIO/MEGA/PRÉ-ENEM</w:t>
                    </w:r>
                  </w:p>
                  <w:p w:rsidR="00F06357" w:rsidRPr="003F2A18" w:rsidRDefault="00F06357" w:rsidP="00F15F12">
                    <w:pPr>
                      <w:rPr>
                        <w:rFonts w:ascii="Maiandra GD" w:hAnsi="Maiandra GD"/>
                        <w:sz w:val="10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EC0C31" w:rsidRDefault="000B5F9B" w:rsidP="00EC0C31">
                    <w:pPr>
                      <w:rPr>
                        <w:rFonts w:ascii="Maiandra GD" w:hAnsi="Maiandra GD"/>
                        <w:sz w:val="22"/>
                      </w:rPr>
                    </w:pPr>
                    <w:r>
                      <w:rPr>
                        <w:rFonts w:ascii="Maiandra GD" w:hAnsi="Maiandra GD"/>
                        <w:sz w:val="22"/>
                      </w:rPr>
                      <w:t>CIÊNCIAS DA NATUREZA</w:t>
                    </w:r>
                    <w:r w:rsidRPr="002A2088">
                      <w:rPr>
                        <w:rFonts w:ascii="Maiandra GD" w:hAnsi="Maiandra GD"/>
                        <w:sz w:val="22"/>
                      </w:rPr>
                      <w:t xml:space="preserve"> </w:t>
                    </w:r>
                    <w:r w:rsidR="00EC0C31" w:rsidRPr="002A2088">
                      <w:rPr>
                        <w:rFonts w:ascii="Maiandra GD" w:hAnsi="Maiandra GD"/>
                        <w:sz w:val="22"/>
                      </w:rPr>
                      <w:t>E SUAS TECNOLOGIAS</w:t>
                    </w:r>
                  </w:p>
                  <w:p w:rsidR="00EC0C31" w:rsidRPr="002A2088" w:rsidRDefault="00EC0C31" w:rsidP="00EC0C31">
                    <w:pPr>
                      <w:rPr>
                        <w:rFonts w:ascii="Maiandra GD" w:hAnsi="Maiandra GD"/>
                        <w:sz w:val="10"/>
                      </w:rPr>
                    </w:pPr>
                  </w:p>
                  <w:p w:rsidR="00EC0C31" w:rsidRPr="00D11A3F" w:rsidRDefault="00EC0C31" w:rsidP="00EC0C31">
                    <w:pPr>
                      <w:pStyle w:val="Estilo821"/>
                    </w:pPr>
                    <w:r w:rsidRPr="00D11A3F">
                      <w:t>FICHA DE ATIVIDADE 0</w:t>
                    </w:r>
                    <w:r w:rsidR="004333F8">
                      <w:t>1</w:t>
                    </w:r>
                  </w:p>
                  <w:p w:rsidR="00F8532A" w:rsidRPr="003F2A18" w:rsidRDefault="00F8532A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F8532A" w:rsidRPr="00D11A3F" w:rsidRDefault="00F8532A" w:rsidP="00F8532A">
                    <w:pPr>
                      <w:rPr>
                        <w:rFonts w:ascii="Maiandra GD" w:hAnsi="Maiandra GD"/>
                        <w:sz w:val="2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D11A3F">
                      <w:rPr>
                        <w:rFonts w:ascii="Maiandra GD" w:hAnsi="Maiandra GD"/>
                        <w:sz w:val="2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>
                      <w:rPr>
                        <w:rFonts w:ascii="Maiandra GD" w:hAnsi="Maiandra GD"/>
                        <w:sz w:val="2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  <w:p w:rsidR="00F15F12" w:rsidRPr="00D11A3F" w:rsidRDefault="00F15F12" w:rsidP="00F15F12">
                    <w:pPr>
                      <w:rPr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D11A3F">
      <w:rPr>
        <w:noProof/>
      </w:rPr>
      <w:drawing>
        <wp:anchor distT="0" distB="0" distL="114300" distR="114300" simplePos="0" relativeHeight="251810304" behindDoc="0" locked="0" layoutInCell="1" allowOverlap="1" wp14:anchorId="5C114BB3" wp14:editId="1E920113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11A3F">
      <w:rPr>
        <w:noProof/>
      </w:rPr>
      <w:drawing>
        <wp:anchor distT="0" distB="0" distL="114300" distR="114300" simplePos="0" relativeHeight="251813376" behindDoc="0" locked="0" layoutInCell="1" allowOverlap="1" wp14:anchorId="623FF0B8" wp14:editId="4A02B33C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F15F12" w:rsidRDefault="00140576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09280" behindDoc="0" locked="0" layoutInCell="1" allowOverlap="1" wp14:anchorId="64A2F051" wp14:editId="59EA465D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F4A74A7" id="Retângulo 54" o:spid="_x0000_s1026" style="position:absolute;margin-left:-3.85pt;margin-top:.4pt;width:544.3pt;height:86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F15F12" w:rsidRDefault="00F15F12" w:rsidP="00F15F12">
    <w:pPr>
      <w:pStyle w:val="Cabealho"/>
    </w:pPr>
  </w:p>
  <w:p w:rsidR="00F15F12" w:rsidRDefault="00F15F12" w:rsidP="00F15F12">
    <w:pPr>
      <w:pStyle w:val="Cabealho"/>
    </w:pPr>
  </w:p>
  <w:p w:rsidR="00F15F12" w:rsidRDefault="00D11A3F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1328" behindDoc="0" locked="0" layoutInCell="1" allowOverlap="1" wp14:anchorId="0B9A500E" wp14:editId="39FDDCA3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0B9A500E" id="Caixa de texto 9" o:spid="_x0000_s1031" type="#_x0000_t202" style="position:absolute;margin-left:28.65pt;margin-top:5.35pt;width:114.05pt;height:34.65pt;z-index:25181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F15F12" w:rsidRDefault="00F15F12" w:rsidP="00F15F12">
    <w:pPr>
      <w:pStyle w:val="Cabealho"/>
    </w:pPr>
  </w:p>
  <w:p w:rsidR="00F15F12" w:rsidRPr="00140576" w:rsidRDefault="00F15F12" w:rsidP="00F15F12">
    <w:pPr>
      <w:pStyle w:val="Cabealho"/>
      <w:rPr>
        <w:sz w:val="10"/>
      </w:rPr>
    </w:pPr>
  </w:p>
  <w:p w:rsidR="00140576" w:rsidRPr="00140576" w:rsidRDefault="00140576" w:rsidP="00140576">
    <w:pPr>
      <w:pBdr>
        <w:top w:val="thinThickSmallGap" w:sz="24" w:space="1" w:color="00B0F0"/>
      </w:pBdr>
      <w:rPr>
        <w:sz w:val="2"/>
      </w:rPr>
    </w:pPr>
  </w:p>
  <w:p w:rsidR="00140576" w:rsidRDefault="00140576">
    <w:pPr>
      <w:rPr>
        <w:sz w:val="4"/>
      </w:rPr>
    </w:pPr>
  </w:p>
  <w:p w:rsidR="00140576" w:rsidRPr="00D11A3F" w:rsidRDefault="00140576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907D02"/>
    <w:multiLevelType w:val="hybridMultilevel"/>
    <w:tmpl w:val="063470DC"/>
    <w:lvl w:ilvl="0" w:tplc="C428B0FA">
      <w:start w:val="1"/>
      <w:numFmt w:val="lowerLetter"/>
      <w:lvlText w:val="%1)"/>
      <w:lvlJc w:val="left"/>
      <w:pPr>
        <w:ind w:left="1146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8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B74F44"/>
    <w:multiLevelType w:val="hybridMultilevel"/>
    <w:tmpl w:val="37982996"/>
    <w:lvl w:ilvl="0" w:tplc="C428B0FA">
      <w:start w:val="1"/>
      <w:numFmt w:val="lowerLetter"/>
      <w:lvlText w:val="%1)"/>
      <w:lvlJc w:val="left"/>
      <w:pPr>
        <w:ind w:left="1146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1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2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C272022"/>
    <w:multiLevelType w:val="hybridMultilevel"/>
    <w:tmpl w:val="22A0CE84"/>
    <w:lvl w:ilvl="0" w:tplc="31969732">
      <w:start w:val="1"/>
      <w:numFmt w:val="decimal"/>
      <w:lvlText w:val="%1)"/>
      <w:lvlJc w:val="left"/>
      <w:pPr>
        <w:ind w:left="502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222" w:hanging="360"/>
      </w:pPr>
    </w:lvl>
    <w:lvl w:ilvl="2" w:tplc="0416001B" w:tentative="1">
      <w:start w:val="1"/>
      <w:numFmt w:val="lowerRoman"/>
      <w:lvlText w:val="%3."/>
      <w:lvlJc w:val="right"/>
      <w:pPr>
        <w:ind w:left="1942" w:hanging="180"/>
      </w:pPr>
    </w:lvl>
    <w:lvl w:ilvl="3" w:tplc="0416000F" w:tentative="1">
      <w:start w:val="1"/>
      <w:numFmt w:val="decimal"/>
      <w:lvlText w:val="%4."/>
      <w:lvlJc w:val="left"/>
      <w:pPr>
        <w:ind w:left="2662" w:hanging="360"/>
      </w:pPr>
    </w:lvl>
    <w:lvl w:ilvl="4" w:tplc="04160019" w:tentative="1">
      <w:start w:val="1"/>
      <w:numFmt w:val="lowerLetter"/>
      <w:lvlText w:val="%5."/>
      <w:lvlJc w:val="left"/>
      <w:pPr>
        <w:ind w:left="3382" w:hanging="360"/>
      </w:pPr>
    </w:lvl>
    <w:lvl w:ilvl="5" w:tplc="0416001B" w:tentative="1">
      <w:start w:val="1"/>
      <w:numFmt w:val="lowerRoman"/>
      <w:lvlText w:val="%6."/>
      <w:lvlJc w:val="right"/>
      <w:pPr>
        <w:ind w:left="4102" w:hanging="180"/>
      </w:pPr>
    </w:lvl>
    <w:lvl w:ilvl="6" w:tplc="0416000F" w:tentative="1">
      <w:start w:val="1"/>
      <w:numFmt w:val="decimal"/>
      <w:lvlText w:val="%7."/>
      <w:lvlJc w:val="left"/>
      <w:pPr>
        <w:ind w:left="4822" w:hanging="360"/>
      </w:pPr>
    </w:lvl>
    <w:lvl w:ilvl="7" w:tplc="04160019" w:tentative="1">
      <w:start w:val="1"/>
      <w:numFmt w:val="lowerLetter"/>
      <w:lvlText w:val="%8."/>
      <w:lvlJc w:val="left"/>
      <w:pPr>
        <w:ind w:left="5542" w:hanging="360"/>
      </w:pPr>
    </w:lvl>
    <w:lvl w:ilvl="8" w:tplc="04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986596"/>
    <w:multiLevelType w:val="hybridMultilevel"/>
    <w:tmpl w:val="05FAAA82"/>
    <w:lvl w:ilvl="0" w:tplc="C428B0FA">
      <w:start w:val="1"/>
      <w:numFmt w:val="lowerLetter"/>
      <w:lvlText w:val="%1)"/>
      <w:lvlJc w:val="left"/>
      <w:pPr>
        <w:ind w:left="1146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9">
    <w:nsid w:val="38D9124A"/>
    <w:multiLevelType w:val="hybridMultilevel"/>
    <w:tmpl w:val="B686A066"/>
    <w:lvl w:ilvl="0" w:tplc="C428B0FA">
      <w:start w:val="1"/>
      <w:numFmt w:val="lowerLetter"/>
      <w:lvlText w:val="%1)"/>
      <w:lvlJc w:val="left"/>
      <w:pPr>
        <w:ind w:left="1146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0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7F7F5D"/>
    <w:multiLevelType w:val="hybridMultilevel"/>
    <w:tmpl w:val="B9242624"/>
    <w:lvl w:ilvl="0" w:tplc="C428B0FA">
      <w:start w:val="1"/>
      <w:numFmt w:val="lowerLetter"/>
      <w:lvlText w:val="%1)"/>
      <w:lvlJc w:val="left"/>
      <w:pPr>
        <w:ind w:left="1146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2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6893AFF"/>
    <w:multiLevelType w:val="hybridMultilevel"/>
    <w:tmpl w:val="4552AED2"/>
    <w:lvl w:ilvl="0" w:tplc="E5E057DE">
      <w:start w:val="1"/>
      <w:numFmt w:val="decimal"/>
      <w:pStyle w:val="Estilo804"/>
      <w:lvlText w:val="%1)"/>
      <w:lvlJc w:val="left"/>
      <w:pPr>
        <w:ind w:left="502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30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5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8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40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08037CD"/>
    <w:multiLevelType w:val="hybridMultilevel"/>
    <w:tmpl w:val="CCE868DC"/>
    <w:lvl w:ilvl="0" w:tplc="04160013">
      <w:start w:val="1"/>
      <w:numFmt w:val="upperRoman"/>
      <w:lvlText w:val="%1."/>
      <w:lvlJc w:val="right"/>
      <w:pPr>
        <w:ind w:left="1146" w:hanging="360"/>
      </w:p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2">
    <w:nsid w:val="727E119F"/>
    <w:multiLevelType w:val="hybridMultilevel"/>
    <w:tmpl w:val="52C01C0A"/>
    <w:lvl w:ilvl="0" w:tplc="C428B0FA">
      <w:start w:val="1"/>
      <w:numFmt w:val="lowerLetter"/>
      <w:lvlText w:val="%1)"/>
      <w:lvlJc w:val="left"/>
      <w:pPr>
        <w:ind w:left="1146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3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4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5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0"/>
  </w:num>
  <w:num w:numId="3">
    <w:abstractNumId w:val="4"/>
  </w:num>
  <w:num w:numId="4">
    <w:abstractNumId w:val="31"/>
  </w:num>
  <w:num w:numId="5">
    <w:abstractNumId w:val="44"/>
  </w:num>
  <w:num w:numId="6">
    <w:abstractNumId w:val="3"/>
  </w:num>
  <w:num w:numId="7">
    <w:abstractNumId w:val="46"/>
  </w:num>
  <w:num w:numId="8">
    <w:abstractNumId w:val="13"/>
  </w:num>
  <w:num w:numId="9">
    <w:abstractNumId w:val="12"/>
  </w:num>
  <w:num w:numId="10">
    <w:abstractNumId w:val="43"/>
  </w:num>
  <w:num w:numId="11">
    <w:abstractNumId w:val="6"/>
  </w:num>
  <w:num w:numId="12">
    <w:abstractNumId w:val="23"/>
  </w:num>
  <w:num w:numId="13">
    <w:abstractNumId w:val="24"/>
  </w:num>
  <w:num w:numId="14">
    <w:abstractNumId w:val="34"/>
  </w:num>
  <w:num w:numId="15">
    <w:abstractNumId w:val="35"/>
  </w:num>
  <w:num w:numId="16">
    <w:abstractNumId w:val="29"/>
  </w:num>
  <w:num w:numId="17">
    <w:abstractNumId w:val="38"/>
  </w:num>
  <w:num w:numId="18">
    <w:abstractNumId w:val="15"/>
  </w:num>
  <w:num w:numId="19">
    <w:abstractNumId w:val="28"/>
  </w:num>
  <w:num w:numId="20">
    <w:abstractNumId w:val="33"/>
  </w:num>
  <w:num w:numId="21">
    <w:abstractNumId w:val="2"/>
  </w:num>
  <w:num w:numId="22">
    <w:abstractNumId w:val="22"/>
  </w:num>
  <w:num w:numId="23">
    <w:abstractNumId w:val="16"/>
  </w:num>
  <w:num w:numId="24">
    <w:abstractNumId w:val="36"/>
  </w:num>
  <w:num w:numId="25">
    <w:abstractNumId w:val="37"/>
  </w:num>
  <w:num w:numId="26">
    <w:abstractNumId w:val="0"/>
  </w:num>
  <w:num w:numId="27">
    <w:abstractNumId w:val="8"/>
  </w:num>
  <w:num w:numId="28">
    <w:abstractNumId w:val="32"/>
  </w:num>
  <w:num w:numId="29">
    <w:abstractNumId w:val="40"/>
  </w:num>
  <w:num w:numId="30">
    <w:abstractNumId w:val="45"/>
  </w:num>
  <w:num w:numId="31">
    <w:abstractNumId w:val="17"/>
  </w:num>
  <w:num w:numId="32">
    <w:abstractNumId w:val="1"/>
  </w:num>
  <w:num w:numId="33">
    <w:abstractNumId w:val="25"/>
  </w:num>
  <w:num w:numId="34">
    <w:abstractNumId w:val="11"/>
  </w:num>
  <w:num w:numId="35">
    <w:abstractNumId w:val="26"/>
  </w:num>
  <w:num w:numId="36">
    <w:abstractNumId w:val="39"/>
  </w:num>
  <w:num w:numId="37">
    <w:abstractNumId w:val="9"/>
  </w:num>
  <w:num w:numId="3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2"/>
  </w:num>
  <w:num w:numId="41">
    <w:abstractNumId w:val="19"/>
  </w:num>
  <w:num w:numId="42">
    <w:abstractNumId w:val="21"/>
  </w:num>
  <w:num w:numId="43">
    <w:abstractNumId w:val="10"/>
  </w:num>
  <w:num w:numId="44">
    <w:abstractNumId w:val="41"/>
  </w:num>
  <w:num w:numId="45">
    <w:abstractNumId w:val="7"/>
  </w:num>
  <w:num w:numId="46">
    <w:abstractNumId w:val="18"/>
  </w:num>
  <w:num w:numId="47">
    <w:abstractNumId w:val="26"/>
    <w:lvlOverride w:ilvl="0"/>
  </w:num>
  <w:num w:numId="48">
    <w:abstractNumId w:val="26"/>
    <w:lvlOverride w:ilvl="0">
      <w:startOverride w:val="1"/>
    </w:lvlOverride>
  </w:num>
  <w:num w:numId="49">
    <w:abstractNumId w:val="26"/>
    <w:lvlOverride w:ilvl="0">
      <w:startOverride w:val="1"/>
    </w:lvlOverride>
  </w:num>
  <w:num w:numId="50">
    <w:abstractNumId w:val="26"/>
    <w:lvlOverride w:ilvl="0">
      <w:startOverride w:val="1"/>
    </w:lvlOverride>
  </w:num>
  <w:num w:numId="51">
    <w:abstractNumId w:val="14"/>
  </w:num>
  <w:num w:numId="52">
    <w:abstractNumId w:val="26"/>
    <w:lvlOverride w:ilvl="0">
      <w:startOverride w:val="1"/>
    </w:lvlOverride>
  </w:num>
  <w:numIdMacAtCleanup w:val="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B71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62DE"/>
    <w:rsid w:val="000366BC"/>
    <w:rsid w:val="000366E5"/>
    <w:rsid w:val="0004033E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2E16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378C"/>
    <w:rsid w:val="00074A3D"/>
    <w:rsid w:val="0007527F"/>
    <w:rsid w:val="00075286"/>
    <w:rsid w:val="00077FA2"/>
    <w:rsid w:val="0008084C"/>
    <w:rsid w:val="00080902"/>
    <w:rsid w:val="00080D14"/>
    <w:rsid w:val="00081AEF"/>
    <w:rsid w:val="00081DE1"/>
    <w:rsid w:val="00083089"/>
    <w:rsid w:val="00083443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93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B5F9B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C2A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1009E"/>
    <w:rsid w:val="001101F6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7380"/>
    <w:rsid w:val="00157B39"/>
    <w:rsid w:val="00160873"/>
    <w:rsid w:val="00160A49"/>
    <w:rsid w:val="001616C1"/>
    <w:rsid w:val="00161A22"/>
    <w:rsid w:val="00161F25"/>
    <w:rsid w:val="00162F71"/>
    <w:rsid w:val="00163F76"/>
    <w:rsid w:val="00164765"/>
    <w:rsid w:val="001651A7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34EE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41EC7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2312"/>
    <w:rsid w:val="002532C6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7E0F"/>
    <w:rsid w:val="00270380"/>
    <w:rsid w:val="00270964"/>
    <w:rsid w:val="00271C64"/>
    <w:rsid w:val="00273FED"/>
    <w:rsid w:val="00276BAE"/>
    <w:rsid w:val="00277038"/>
    <w:rsid w:val="002778A7"/>
    <w:rsid w:val="00277FAB"/>
    <w:rsid w:val="002807CA"/>
    <w:rsid w:val="00281810"/>
    <w:rsid w:val="00282E95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7C"/>
    <w:rsid w:val="00296759"/>
    <w:rsid w:val="00296F35"/>
    <w:rsid w:val="0029720C"/>
    <w:rsid w:val="002974F2"/>
    <w:rsid w:val="002A07DC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556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37CB3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9034F"/>
    <w:rsid w:val="003926AC"/>
    <w:rsid w:val="0039280D"/>
    <w:rsid w:val="00392EF6"/>
    <w:rsid w:val="00392FA6"/>
    <w:rsid w:val="0039328B"/>
    <w:rsid w:val="00394B41"/>
    <w:rsid w:val="003966C6"/>
    <w:rsid w:val="00396952"/>
    <w:rsid w:val="00396A93"/>
    <w:rsid w:val="00396E9E"/>
    <w:rsid w:val="0039761F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6691"/>
    <w:rsid w:val="00406A77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445"/>
    <w:rsid w:val="00475964"/>
    <w:rsid w:val="00475C95"/>
    <w:rsid w:val="00475DD9"/>
    <w:rsid w:val="00475FB4"/>
    <w:rsid w:val="0048094D"/>
    <w:rsid w:val="0048159B"/>
    <w:rsid w:val="004819A5"/>
    <w:rsid w:val="00481F3D"/>
    <w:rsid w:val="004829EE"/>
    <w:rsid w:val="0048474C"/>
    <w:rsid w:val="00485C6F"/>
    <w:rsid w:val="004875E0"/>
    <w:rsid w:val="00491360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F51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7591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14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163A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FD5"/>
    <w:rsid w:val="0060310A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32861"/>
    <w:rsid w:val="00632F50"/>
    <w:rsid w:val="00632FE3"/>
    <w:rsid w:val="006334F4"/>
    <w:rsid w:val="00633AE1"/>
    <w:rsid w:val="00633E70"/>
    <w:rsid w:val="00634620"/>
    <w:rsid w:val="00634D6C"/>
    <w:rsid w:val="00635240"/>
    <w:rsid w:val="006352BB"/>
    <w:rsid w:val="0063535E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EA3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1CAD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2DB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4D4F"/>
    <w:rsid w:val="006E580C"/>
    <w:rsid w:val="006E6857"/>
    <w:rsid w:val="006E6DE8"/>
    <w:rsid w:val="006E72DC"/>
    <w:rsid w:val="006E7D06"/>
    <w:rsid w:val="006F1246"/>
    <w:rsid w:val="006F29E1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1F0C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8A3"/>
    <w:rsid w:val="007642D7"/>
    <w:rsid w:val="007642F6"/>
    <w:rsid w:val="007649CA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1AFB"/>
    <w:rsid w:val="007722CF"/>
    <w:rsid w:val="00773169"/>
    <w:rsid w:val="00774C8A"/>
    <w:rsid w:val="00775321"/>
    <w:rsid w:val="007761E3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242A"/>
    <w:rsid w:val="00794E70"/>
    <w:rsid w:val="00796FC5"/>
    <w:rsid w:val="0079701C"/>
    <w:rsid w:val="00797028"/>
    <w:rsid w:val="007973D6"/>
    <w:rsid w:val="00797558"/>
    <w:rsid w:val="007A1DEE"/>
    <w:rsid w:val="007A1F6D"/>
    <w:rsid w:val="007A41ED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FAA"/>
    <w:rsid w:val="007E0176"/>
    <w:rsid w:val="007E08FA"/>
    <w:rsid w:val="007E0A9A"/>
    <w:rsid w:val="007E1C5A"/>
    <w:rsid w:val="007E2DD2"/>
    <w:rsid w:val="007E2F77"/>
    <w:rsid w:val="007E3294"/>
    <w:rsid w:val="007E405A"/>
    <w:rsid w:val="007E4A6C"/>
    <w:rsid w:val="007E5FF3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303"/>
    <w:rsid w:val="008403B3"/>
    <w:rsid w:val="00840DE9"/>
    <w:rsid w:val="00841B4A"/>
    <w:rsid w:val="008423FD"/>
    <w:rsid w:val="0084296F"/>
    <w:rsid w:val="00842E80"/>
    <w:rsid w:val="00843BAF"/>
    <w:rsid w:val="008478A7"/>
    <w:rsid w:val="00847C83"/>
    <w:rsid w:val="00851A87"/>
    <w:rsid w:val="00851ABA"/>
    <w:rsid w:val="00851C07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51758"/>
    <w:rsid w:val="00951B71"/>
    <w:rsid w:val="0095258D"/>
    <w:rsid w:val="009525C2"/>
    <w:rsid w:val="009525D1"/>
    <w:rsid w:val="00954C3B"/>
    <w:rsid w:val="00954E26"/>
    <w:rsid w:val="00956709"/>
    <w:rsid w:val="00957462"/>
    <w:rsid w:val="00957D9E"/>
    <w:rsid w:val="009608BE"/>
    <w:rsid w:val="009611A1"/>
    <w:rsid w:val="00961E2F"/>
    <w:rsid w:val="009623FF"/>
    <w:rsid w:val="009637FD"/>
    <w:rsid w:val="00964F5E"/>
    <w:rsid w:val="00965D6F"/>
    <w:rsid w:val="00966909"/>
    <w:rsid w:val="0097043F"/>
    <w:rsid w:val="009711AB"/>
    <w:rsid w:val="00971309"/>
    <w:rsid w:val="009714CF"/>
    <w:rsid w:val="009720AF"/>
    <w:rsid w:val="00972112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871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4E6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F3E"/>
    <w:rsid w:val="00A463A7"/>
    <w:rsid w:val="00A468FD"/>
    <w:rsid w:val="00A46FE7"/>
    <w:rsid w:val="00A5185F"/>
    <w:rsid w:val="00A54304"/>
    <w:rsid w:val="00A5488D"/>
    <w:rsid w:val="00A55965"/>
    <w:rsid w:val="00A55C26"/>
    <w:rsid w:val="00A56033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7D4F"/>
    <w:rsid w:val="00AA1071"/>
    <w:rsid w:val="00AA477E"/>
    <w:rsid w:val="00AA47E2"/>
    <w:rsid w:val="00AA4D78"/>
    <w:rsid w:val="00AA6A08"/>
    <w:rsid w:val="00AB02BE"/>
    <w:rsid w:val="00AB07D4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403D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E4B"/>
    <w:rsid w:val="00B95EBA"/>
    <w:rsid w:val="00B96E74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DB4"/>
    <w:rsid w:val="00C20BB4"/>
    <w:rsid w:val="00C21A3D"/>
    <w:rsid w:val="00C22215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8D0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90238"/>
    <w:rsid w:val="00C914AF"/>
    <w:rsid w:val="00C91E56"/>
    <w:rsid w:val="00C91F04"/>
    <w:rsid w:val="00C9269B"/>
    <w:rsid w:val="00C92C4B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E7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3034"/>
    <w:rsid w:val="00D73302"/>
    <w:rsid w:val="00D7355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A15"/>
    <w:rsid w:val="00DA7A92"/>
    <w:rsid w:val="00DA7C42"/>
    <w:rsid w:val="00DA7D55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680A"/>
    <w:rsid w:val="00E77700"/>
    <w:rsid w:val="00E802D3"/>
    <w:rsid w:val="00E81465"/>
    <w:rsid w:val="00E82705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736"/>
    <w:rsid w:val="00EA48BC"/>
    <w:rsid w:val="00EA4CBD"/>
    <w:rsid w:val="00EA5D70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CC3"/>
    <w:rsid w:val="00EC2D43"/>
    <w:rsid w:val="00EC2F05"/>
    <w:rsid w:val="00EC3124"/>
    <w:rsid w:val="00EC41E8"/>
    <w:rsid w:val="00EC6F50"/>
    <w:rsid w:val="00EC7397"/>
    <w:rsid w:val="00ED021E"/>
    <w:rsid w:val="00ED11D3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53A9"/>
    <w:rsid w:val="00F06357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EEE"/>
    <w:rsid w:val="00F33170"/>
    <w:rsid w:val="00F335BA"/>
    <w:rsid w:val="00F336F0"/>
    <w:rsid w:val="00F33EAF"/>
    <w:rsid w:val="00F34F13"/>
    <w:rsid w:val="00F3583B"/>
    <w:rsid w:val="00F36766"/>
    <w:rsid w:val="00F36C3F"/>
    <w:rsid w:val="00F40340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7A56"/>
    <w:rsid w:val="00F60972"/>
    <w:rsid w:val="00F617B5"/>
    <w:rsid w:val="00F61DDB"/>
    <w:rsid w:val="00F62C94"/>
    <w:rsid w:val="00F632B9"/>
    <w:rsid w:val="00F6381F"/>
    <w:rsid w:val="00F647E8"/>
    <w:rsid w:val="00F64E45"/>
    <w:rsid w:val="00F664FE"/>
    <w:rsid w:val="00F669DE"/>
    <w:rsid w:val="00F67490"/>
    <w:rsid w:val="00F7038D"/>
    <w:rsid w:val="00F70862"/>
    <w:rsid w:val="00F7103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236F"/>
    <w:rsid w:val="00FC30AD"/>
    <w:rsid w:val="00FC423D"/>
    <w:rsid w:val="00FC47F2"/>
    <w:rsid w:val="00FC67D2"/>
    <w:rsid w:val="00FC6FF1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E050F"/>
    <w:rsid w:val="00FE0C2D"/>
    <w:rsid w:val="00FE1220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AE7"/>
    <w:rsid w:val="00FE7646"/>
    <w:rsid w:val="00FF000E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5:docId w15:val="{E58B0670-64CD-4006-BEA5-BFBA74EA1A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Cabealho1">
    <w:name w:val="heading 1"/>
    <w:basedOn w:val="Normal"/>
    <w:next w:val="Normal"/>
    <w:link w:val="Cabealho1Carte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Cabealho2">
    <w:name w:val="heading 2"/>
    <w:basedOn w:val="Normal"/>
    <w:next w:val="Normal"/>
    <w:link w:val="Cabealho2Carte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Cabealh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Cabealh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Cabealho5">
    <w:name w:val="heading 5"/>
    <w:basedOn w:val="Normal"/>
    <w:next w:val="Normal"/>
    <w:link w:val="Cabealho5Carte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abealh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Cabealh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Cabealh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Cabealh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Tipodeletrapredefinidodopargraf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Tipodeletrapredefinidodopargraf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arte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arte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Avanodecorpodetexto">
    <w:name w:val="Body Text Indent"/>
    <w:basedOn w:val="Normal"/>
    <w:link w:val="AvanodecorpodetextoCarte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arte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arter"/>
    <w:uiPriority w:val="99"/>
    <w:rsid w:val="00E06380"/>
    <w:pPr>
      <w:tabs>
        <w:tab w:val="center" w:pos="4252"/>
        <w:tab w:val="right" w:pos="8504"/>
      </w:tabs>
    </w:pPr>
  </w:style>
  <w:style w:type="character" w:styleId="Hiperligao">
    <w:name w:val="Hyperlink"/>
    <w:basedOn w:val="Tipodeletrapredefinidodopargraf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arter"/>
    <w:rsid w:val="00C05977"/>
    <w:pPr>
      <w:jc w:val="both"/>
    </w:pPr>
    <w:rPr>
      <w:rFonts w:ascii="Arial" w:hAnsi="Arial" w:cs="Arial"/>
      <w:sz w:val="18"/>
    </w:rPr>
  </w:style>
  <w:style w:type="table" w:styleId="Tabelacomgrelha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Tipodeletrapredefinidodopargraf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Avan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Avan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de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Tipodeletrapredefinidodopargrafo"/>
    <w:semiHidden/>
    <w:rsid w:val="00196782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arte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Tipodeletrapredefinidodopargraf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Cabealh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Cabealh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co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Tipodeletrapredefinidodopargraf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arte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arte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Tipodeletrapredefinidodopargraf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Tipodeletrapredefinidodopargraf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Tipodeletrapredefinidodopargraf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Tipodeletrapredefinidodopargraf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Tipodeletrapredefinidodopargraf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Tipodeletrapredefinidodopargraf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elha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Tipodeletrapredefinidodopargraf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Tipodeletrapredefinidodopargraf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Tipodeletrapredefinidodopargraf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Tipodeletrapredefinidodopargraf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Tipodeletrapredefinidodopargraf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Tipodeletrapredefinidodopargraf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Tipodeletrapredefinidodopargraf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Tipodeletrapredefinidodopargraf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Tipodeletrapredefinidodopargraf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Tipodeletrapredefinidodopargraf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Tipodeletrapredefinidodopargraf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Tipodeletrapredefinidodopargraf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Tipodeletrapredefinidodopargraf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Tipodeletrapredefinidodopargraf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Tipodeletrapredefinidodopargraf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Tipodeletrapredefinidodopargraf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Tipodeletrapredefinidodopargraf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Tipodeletrapredefinidodopargraf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Tipodeletrapredefinidodopargraf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Tipodeletrapredefinidodopargraf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Tipodeletrapredefinidodopargraf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Tipodeletrapredefinidodopargraf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arter">
    <w:name w:val="Corpo de texto 2 Caráter"/>
    <w:basedOn w:val="Tipodeletrapredefinidodopargraf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arter"/>
    <w:rsid w:val="00A061DF"/>
    <w:pPr>
      <w:ind w:left="210" w:hanging="210"/>
    </w:pPr>
    <w:rPr>
      <w:sz w:val="18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rsid w:val="00A061DF"/>
    <w:rPr>
      <w:sz w:val="18"/>
    </w:rPr>
  </w:style>
  <w:style w:type="character" w:customStyle="1" w:styleId="AlternativaChar">
    <w:name w:val="Alternativa Char"/>
    <w:basedOn w:val="Tipodeletrapredefinidodopargraf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imples">
    <w:name w:val="Plain Text"/>
    <w:basedOn w:val="Normal"/>
    <w:link w:val="TextosimplesCarter"/>
    <w:rsid w:val="00A061DF"/>
    <w:rPr>
      <w:rFonts w:ascii="Courier New" w:hAnsi="Courier New" w:cs="Courier New"/>
      <w:sz w:val="20"/>
      <w:szCs w:val="20"/>
    </w:rPr>
  </w:style>
  <w:style w:type="character" w:customStyle="1" w:styleId="TextosimplesCarter">
    <w:name w:val="Texto simples Caráter"/>
    <w:basedOn w:val="Tipodeletrapredefinidodopargrafo"/>
    <w:link w:val="Textosimples"/>
    <w:rsid w:val="00A061DF"/>
    <w:rPr>
      <w:rFonts w:ascii="Courier New" w:hAnsi="Courier New" w:cs="Courier New"/>
    </w:rPr>
  </w:style>
  <w:style w:type="paragraph" w:styleId="HTMLpr-formatado">
    <w:name w:val="HTML Preformatted"/>
    <w:basedOn w:val="Normal"/>
    <w:link w:val="HTMLpr-formatadoCarte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-formatadoCarter">
    <w:name w:val="HTML pré-formatado Caráter"/>
    <w:basedOn w:val="Tipodeletrapredefinidodopargrafo"/>
    <w:link w:val="HTMLpr-formatado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Tipodeletrapredefinidodopargraf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Tipodeletrapredefinidodopargraf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Tipodeletrapredefinidodopargraf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Tipodeletrapredefinidodopargraf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Tipodeletrapredefinidodopargraf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Tipodeletrapredefinidodopargraf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Tipodeletrapredefinidodopargraf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Tipodeletrapredefinidodopargraf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Tipodeletrapredefinidodopargraf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Tipodeletrapredefinidodopargraf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arte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arter">
    <w:name w:val="Mapa do documento Caráter"/>
    <w:basedOn w:val="Tipodeletrapredefinidodopargraf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Tipodeletrapredefinidodopargraf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Tipodeletrapredefinidodopargrafo"/>
    <w:link w:val="Estilo265"/>
    <w:rsid w:val="00A061DF"/>
    <w:rPr>
      <w:rFonts w:cs="Arial"/>
      <w:iCs/>
      <w:sz w:val="22"/>
      <w:szCs w:val="22"/>
    </w:rPr>
  </w:style>
  <w:style w:type="character" w:customStyle="1" w:styleId="Cabealho1Carter">
    <w:name w:val="Cabeçalho 1 Caráter"/>
    <w:basedOn w:val="Tipodeletrapredefinidodopargrafo"/>
    <w:link w:val="Cabealh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Cabealho1Carte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ndice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z-Parteinferiordoformulrio">
    <w:name w:val="HTML Bottom of Form"/>
    <w:basedOn w:val="Normal"/>
    <w:next w:val="Normal"/>
    <w:link w:val="z-ParteinferiordoformulrioCarte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z-ParteinferiordoformulrioCarter">
    <w:name w:val="z-Parte inferior do formulário Caráter"/>
    <w:basedOn w:val="Tipodeletrapredefinidodopargrafo"/>
    <w:link w:val="z-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Tipodeletrapredefinidodopargraf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Tipodeletrapredefinidodopargraf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Tipodeletrapredefinidodopargraf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Tipodeletrapredefinidodopargraf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Tipodeletrapredefinidodopargraf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Tipodeletrapredefinidodopargrafo"/>
    <w:rsid w:val="00A061DF"/>
  </w:style>
  <w:style w:type="table" w:styleId="Tabelacomgrelha1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Tipodeletrapredefinidodopargraf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Tipodeletrapredefinidodopargraf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Tipodeletrapredefinidodopargraf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Tipodeletrapredefinidodopargraf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Tipodeletrapredefinidodopargraf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Tipodeletrapredefinidodopargraf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arte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Tipodeletrapredefinidodopargrafo"/>
    <w:rsid w:val="001616C1"/>
  </w:style>
  <w:style w:type="character" w:customStyle="1" w:styleId="dateline-separator">
    <w:name w:val="dateline-separator"/>
    <w:basedOn w:val="Tipodeletrapredefinidodopargraf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Tipodeletrapredefinidodopargraf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Tipodeletrapredefinidodopargraf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Tipodeletrapredefinidodopargraf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arter">
    <w:name w:val="Cabeçalho Caráter"/>
    <w:basedOn w:val="Tipodeletrapredefinidodopargraf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Tipodeletrapredefinidodopargraf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Tipodeletrapredefinidodopargraf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Tipodeletrapredefinidodopargraf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Tipodeletrapredefinidodopargraf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Tipodeletrapredefinidodopargraf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Tipodeletrapredefinidodopargraf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Tipodeletrapredefinidodopargraf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Cabealho5Carter">
    <w:name w:val="Cabeçalho 5 Caráter"/>
    <w:basedOn w:val="Tipodeletrapredefinidodopargrafo"/>
    <w:link w:val="Cabealho5"/>
    <w:rsid w:val="007C1C0F"/>
    <w:rPr>
      <w:b/>
      <w:bCs/>
      <w:i/>
      <w:iCs/>
      <w:sz w:val="26"/>
      <w:szCs w:val="26"/>
    </w:rPr>
  </w:style>
  <w:style w:type="character" w:customStyle="1" w:styleId="CorpodetextoCarter">
    <w:name w:val="Corpo de texto Caráter"/>
    <w:basedOn w:val="Tipodeletrapredefinidodopargraf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Tipodeletrapredefinidodopargraf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Tipodeletrapredefinidodopargraf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Cabealh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Cabealho2Carter">
    <w:name w:val="Cabeçalho 2 Caráter"/>
    <w:basedOn w:val="Tipodeletrapredefinidodopargrafo"/>
    <w:link w:val="Cabealh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Cabealho2Carte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Tipodeletrapredefinidodopargraf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Tipodeletrapredefinidodopargraf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Tipodeletrapredefinidodopargraf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Tipodeletrapredefinidodopargraf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Tipodeletrapredefinidodopargraf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arte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Tipodeletrapredefinidodopargraf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AvanodecorpodetextoCarter">
    <w:name w:val="Avanço de corpo de texto Caráter"/>
    <w:link w:val="Avanodecorpodetexto"/>
    <w:rsid w:val="002B42E1"/>
    <w:rPr>
      <w:sz w:val="24"/>
      <w:szCs w:val="24"/>
    </w:rPr>
  </w:style>
  <w:style w:type="character" w:customStyle="1" w:styleId="Estilo496Char">
    <w:name w:val="Estilo496 Char"/>
    <w:basedOn w:val="Tipodeletrapredefinidodopargraf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Tipodeletrapredefinidodopargraf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Tipodeletrapredefinidodopargraf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Tipodeletrapredefinidodopargraf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Tipodeletrapredefinidodopargraf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Tipodeletrapredefinidodopargraf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Tipodeletrapredefinidodopargrafo"/>
    <w:rsid w:val="00983777"/>
  </w:style>
  <w:style w:type="character" w:customStyle="1" w:styleId="Estilo513Char">
    <w:name w:val="Estilo513 Char"/>
    <w:basedOn w:val="Tipodeletrapredefinidodopargraf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Tipodeletrapredefinidodopargraf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elha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Tipodeletrapredefinidodopargraf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arte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Tipodeletrapredefinidodopargraf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Tipodeletrapredefinidodopargraf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Tipodeletrapredefinidodopargraf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Tipodeletrapredefinidodopargraf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Tipodeletrapredefinidodopargraf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arte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Tipodeletrapredefinidodopargraf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Tipodeletrapredefinidodopargraf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Tipodeletrapredefinidodopargraf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arte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Tipodeletrapredefinidodopargraf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Tipodeletrapredefinidodopargraf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arte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Tipodeletrapredefinidodopargraf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Tipodeletrapredefinidodopargraf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Tipodeletrapredefinidodopargraf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Tipodeletrapredefinidodopargraf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Tipodeletrapredefinidodopargraf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MarcadordePosio">
    <w:name w:val="Placeholder Text"/>
    <w:basedOn w:val="Tipodeletrapredefinidodopargraf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Tipodeletrapredefinidodopargraf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Tipodeletrapredefinidodopargraf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Tipodeletrapredefinidodopargraf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Tipodeletrapredefinidodopargraf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Tipodeletrapredefinidodopargraf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Tipodeletrapredefinidodopargrafo"/>
    <w:rsid w:val="00894108"/>
  </w:style>
  <w:style w:type="character" w:customStyle="1" w:styleId="normaltextrun">
    <w:name w:val="normaltextrun"/>
    <w:basedOn w:val="Tipodeletrapredefinidodopargraf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arter">
    <w:name w:val="Normal (Web) Caráte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Tipodeletrapredefinidodopargraf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Tipodeletrapredefinidodopargraf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Tipodeletrapredefinidodopargrafo"/>
    <w:rsid w:val="002D1579"/>
  </w:style>
  <w:style w:type="character" w:customStyle="1" w:styleId="author">
    <w:name w:val="author"/>
    <w:basedOn w:val="Tipodeletrapredefinidodopargraf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Tipodeletrapredefinidodopargraf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Tipodeletrapredefinidodopargraf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arte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arter">
    <w:name w:val="Subtítulo Caráte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Tipodeletrapredefinidodopargraf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Tipodeletrapredefinidodopargraf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elha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Tipodeletrapredefinidodopargraf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Tipodeletrapredefinidodopargraf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Tipodeletrapredefinidodopargraf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arte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Tipodeletrapredefinidodopargraf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Tipodeletrapredefinidodopargraf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Tipodeletrapredefinidodopargraf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Tipodeletrapredefinidodopargraf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Tipodeletrapredefinidodopargraf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Tipodeletrapredefinidodopargraf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arte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Tipodeletrapredefinidodopargraf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arte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arte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Tipodeletrapredefinidodopargraf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Tipodeletrapredefinidodopargraf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Tipodeletrapredefinidodopargraf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Tipodeletrapredefinidodopargraf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Tipodeletrapredefinidodopargraf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Tipodeletrapredefinidodopargraf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Tipodeletrapredefinidodopargraf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Tipodeletrapredefinidodopargraf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Tipodeletrapredefinidodopargraf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arter">
    <w:name w:val="Título Caráter"/>
    <w:basedOn w:val="Tipodeletrapredefinidodopargraf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arte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Tipodeletrapredefinidodopargraf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Tipodeletrapredefinidodopargraf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Tipodeletrapredefinidodopargraf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Tipodeletrapredefinidodopargraf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arte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Tipodeletrapredefinidodopargraf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Tipodeletrapredefinidodopargraf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">
    <w:name w:val="Título #3_"/>
    <w:basedOn w:val="Tipodeletrapredefinidodopargrafo"/>
    <w:link w:val="Ttulo3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Tipodeletrapredefinidodopargraf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Tipodeletrapredefinidodopargraf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0">
    <w:name w:val="Título #3"/>
    <w:basedOn w:val="Normal"/>
    <w:link w:val="Ttulo3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arte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Tipodeletrapredefinidodopargraf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Tipodeletrapredefinidodopargraf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Tipodeletrapredefinidodopargraf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Tipodeletrapredefinidodopargraf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Tipodeletrapredefinidodopargraf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Tipodeletrapredefinidodopargraf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Tipodeletrapredefinidodopargraf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Tipodeletrapredefinidodopargraf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Tipodeletrapredefinidodopargraf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Tipodeletrapredefinidodopargraf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Tipodeletrapredefinidodopargraf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Tipodeletrapredefinidodopargraf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Tipodeletrapredefinidodopargraf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Tipodeletrapredefinidodopargraf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">
    <w:name w:val="Título #4_"/>
    <w:basedOn w:val="Tipodeletrapredefinidodopargraf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0">
    <w:name w:val="Título #4"/>
    <w:basedOn w:val="Ttulo4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Tipodeletrapredefinidodopargraf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Tipodeletrapredefinidodopargraf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Tipodeletrapredefinidodopargraf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Tipodeletrapredefinidodopargraf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Tipodeletrapredefinidodopargraf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Tipodeletrapredefinidodopargraf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">
    <w:name w:val="Título #5_"/>
    <w:basedOn w:val="Tipodeletrapredefinidodopargraf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0">
    <w:name w:val="Título #5"/>
    <w:basedOn w:val="Ttulo5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Tipodeletrapredefinidodopargraf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Tipodeletrapredefinidodopargraf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Tipodeletrapredefinidodopargraf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Tipodeletrapredefinidodopargraf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Tipodeletrapredefinidodopargraf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Tipodeletrapredefinidodopargraf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Tipodeletrapredefinidodopargraf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Tipodeletrapredefinidodopargraf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Tipodeletrapredefinidodopargraf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Tipodeletrapredefinidodopargraf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Tipodeletrapredefinidodopargraf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Tipodeletrapredefinidodopargraf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Tipodeletrapredefinidodopargraf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arte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Tipodeletrapredefinidodopargraf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Tipodeletrapredefinidodopargraf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Tipodeletrapredefinidodopargraf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Tipodeletrapredefinidodopargraf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Tipodeletrapredefinidodopargraf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Tipodeletrapredefinidodopargraf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Tipodeletrapredefinidodopargraf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Tipodeletrapredefinidodopargraf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arte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Tipodeletrapredefinidodopargraf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arte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character" w:customStyle="1" w:styleId="mjxassistivemathml">
    <w:name w:val="mjx_assistive_mathml"/>
    <w:basedOn w:val="Tipodeletrapredefinidodopargrafo"/>
    <w:rsid w:val="00671CAD"/>
  </w:style>
  <w:style w:type="paragraph" w:customStyle="1" w:styleId="Estilo834">
    <w:name w:val="Estilo834"/>
    <w:basedOn w:val="Estilo825"/>
    <w:link w:val="Estilo834Char"/>
    <w:qFormat/>
    <w:rsid w:val="009C74E6"/>
  </w:style>
  <w:style w:type="paragraph" w:customStyle="1" w:styleId="Estilo835">
    <w:name w:val="Estilo835"/>
    <w:basedOn w:val="Estilo833"/>
    <w:link w:val="Estilo835Char"/>
    <w:qFormat/>
    <w:rsid w:val="009C74E6"/>
    <w:rPr>
      <w:shd w:val="clear" w:color="auto" w:fill="FFFFFF"/>
    </w:rPr>
  </w:style>
  <w:style w:type="character" w:customStyle="1" w:styleId="Estilo834Char">
    <w:name w:val="Estilo834 Char"/>
    <w:basedOn w:val="Estilo825Char"/>
    <w:link w:val="Estilo834"/>
    <w:rsid w:val="009C74E6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5Char">
    <w:name w:val="Estilo835 Char"/>
    <w:basedOn w:val="Estilo833Char"/>
    <w:link w:val="Estilo835"/>
    <w:rsid w:val="009C74E6"/>
    <w:rPr>
      <w:rFonts w:ascii="Arial" w:hAnsi="Arial" w:cs="Arial"/>
      <w:sz w:val="18"/>
      <w:szCs w:val="24"/>
    </w:rPr>
  </w:style>
  <w:style w:type="paragraph" w:customStyle="1" w:styleId="Estilo838">
    <w:name w:val="Estilo838"/>
    <w:basedOn w:val="Estilo828"/>
    <w:link w:val="Estilo838Char"/>
    <w:qFormat/>
    <w:rsid w:val="00536F14"/>
  </w:style>
  <w:style w:type="character" w:customStyle="1" w:styleId="Estilo838Char">
    <w:name w:val="Estilo838 Char"/>
    <w:basedOn w:val="Estilo828Char"/>
    <w:link w:val="Estilo838"/>
    <w:rsid w:val="00536F1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7">
    <w:name w:val="Estilo837"/>
    <w:basedOn w:val="Estilo828"/>
    <w:link w:val="Estilo837Char"/>
    <w:qFormat/>
    <w:rsid w:val="00536F14"/>
  </w:style>
  <w:style w:type="character" w:customStyle="1" w:styleId="Estilo837Char">
    <w:name w:val="Estilo837 Char"/>
    <w:basedOn w:val="Estilo828Char"/>
    <w:link w:val="Estilo837"/>
    <w:rsid w:val="00536F14"/>
    <w:rPr>
      <w:rFonts w:ascii="Arial" w:eastAsiaTheme="minorHAnsi" w:hAnsi="Arial" w:cs="Arial"/>
      <w:sz w:val="1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1.jpeg"/><Relationship Id="rId1" Type="http://schemas.openxmlformats.org/officeDocument/2006/relationships/image" Target="media/image10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1.jpeg"/><Relationship Id="rId1" Type="http://schemas.openxmlformats.org/officeDocument/2006/relationships/image" Target="media/image10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1.jpeg"/><Relationship Id="rId1" Type="http://schemas.openxmlformats.org/officeDocument/2006/relationships/image" Target="media/image10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1.jpeg"/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1.jpeg"/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10.jpeg"/><Relationship Id="rId2" Type="http://schemas.openxmlformats.org/officeDocument/2006/relationships/image" Target="media/image12.jpg"/><Relationship Id="rId1" Type="http://schemas.openxmlformats.org/officeDocument/2006/relationships/image" Target="media/image9.jpeg"/><Relationship Id="rId4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D70136-3B8C-4F75-AC31-020E340609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650</Words>
  <Characters>3510</Characters>
  <Application>Microsoft Office Word</Application>
  <DocSecurity>0</DocSecurity>
  <Lines>29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41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Walda</cp:lastModifiedBy>
  <cp:revision>3</cp:revision>
  <cp:lastPrinted>2020-03-20T22:10:00Z</cp:lastPrinted>
  <dcterms:created xsi:type="dcterms:W3CDTF">2020-03-30T21:54:00Z</dcterms:created>
  <dcterms:modified xsi:type="dcterms:W3CDTF">2020-03-30T22:01:00Z</dcterms:modified>
</cp:coreProperties>
</file>